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charts/chart1.xml" ContentType="application/vnd.openxmlformats-officedocument.drawingml.chart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charts/chart2.xml" ContentType="application/vnd.openxmlformats-officedocument.drawingml.chart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71"/>
  </p:notesMasterIdLst>
  <p:sldIdLst>
    <p:sldId id="314" r:id="rId5"/>
    <p:sldId id="319" r:id="rId6"/>
    <p:sldId id="410" r:id="rId7"/>
    <p:sldId id="317" r:id="rId8"/>
    <p:sldId id="428" r:id="rId9"/>
    <p:sldId id="316" r:id="rId10"/>
    <p:sldId id="437" r:id="rId11"/>
    <p:sldId id="420" r:id="rId12"/>
    <p:sldId id="320" r:id="rId13"/>
    <p:sldId id="365" r:id="rId14"/>
    <p:sldId id="348" r:id="rId15"/>
    <p:sldId id="373" r:id="rId16"/>
    <p:sldId id="456" r:id="rId17"/>
    <p:sldId id="418" r:id="rId18"/>
    <p:sldId id="457" r:id="rId19"/>
    <p:sldId id="322" r:id="rId20"/>
    <p:sldId id="416" r:id="rId21"/>
    <p:sldId id="417" r:id="rId22"/>
    <p:sldId id="421" r:id="rId23"/>
    <p:sldId id="422" r:id="rId24"/>
    <p:sldId id="323" r:id="rId25"/>
    <p:sldId id="423" r:id="rId26"/>
    <p:sldId id="345" r:id="rId27"/>
    <p:sldId id="341" r:id="rId28"/>
    <p:sldId id="409" r:id="rId29"/>
    <p:sldId id="399" r:id="rId30"/>
    <p:sldId id="400" r:id="rId31"/>
    <p:sldId id="401" r:id="rId32"/>
    <p:sldId id="458" r:id="rId33"/>
    <p:sldId id="460" r:id="rId34"/>
    <p:sldId id="461" r:id="rId35"/>
    <p:sldId id="463" r:id="rId36"/>
    <p:sldId id="464" r:id="rId37"/>
    <p:sldId id="465" r:id="rId38"/>
    <p:sldId id="466" r:id="rId39"/>
    <p:sldId id="467" r:id="rId40"/>
    <p:sldId id="468" r:id="rId41"/>
    <p:sldId id="469" r:id="rId42"/>
    <p:sldId id="470" r:id="rId43"/>
    <p:sldId id="471" r:id="rId44"/>
    <p:sldId id="472" r:id="rId45"/>
    <p:sldId id="473" r:id="rId46"/>
    <p:sldId id="474" r:id="rId47"/>
    <p:sldId id="475" r:id="rId48"/>
    <p:sldId id="476" r:id="rId49"/>
    <p:sldId id="477" r:id="rId50"/>
    <p:sldId id="478" r:id="rId51"/>
    <p:sldId id="479" r:id="rId52"/>
    <p:sldId id="487" r:id="rId53"/>
    <p:sldId id="488" r:id="rId54"/>
    <p:sldId id="481" r:id="rId55"/>
    <p:sldId id="482" r:id="rId56"/>
    <p:sldId id="483" r:id="rId57"/>
    <p:sldId id="484" r:id="rId58"/>
    <p:sldId id="485" r:id="rId59"/>
    <p:sldId id="486" r:id="rId60"/>
    <p:sldId id="378" r:id="rId61"/>
    <p:sldId id="424" r:id="rId62"/>
    <p:sldId id="338" r:id="rId63"/>
    <p:sldId id="340" r:id="rId64"/>
    <p:sldId id="425" r:id="rId65"/>
    <p:sldId id="339" r:id="rId66"/>
    <p:sldId id="426" r:id="rId67"/>
    <p:sldId id="427" r:id="rId68"/>
    <p:sldId id="402" r:id="rId69"/>
    <p:sldId id="337" r:id="rId70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8A27A9C7-ECD4-417A-B120-741041AEE1F2}">
          <p14:sldIdLst>
            <p14:sldId id="314"/>
          </p14:sldIdLst>
        </p14:section>
        <p14:section name="Problem" id="{658CDC75-6F02-4653-A93C-C93A591919BE}">
          <p14:sldIdLst>
            <p14:sldId id="319"/>
            <p14:sldId id="410"/>
          </p14:sldIdLst>
        </p14:section>
        <p14:section name="Solution" id="{3814ADEA-866D-4944-BA8A-AF26FCB04961}">
          <p14:sldIdLst>
            <p14:sldId id="317"/>
            <p14:sldId id="428"/>
            <p14:sldId id="316"/>
            <p14:sldId id="437"/>
            <p14:sldId id="420"/>
            <p14:sldId id="320"/>
            <p14:sldId id="365"/>
            <p14:sldId id="348"/>
            <p14:sldId id="373"/>
            <p14:sldId id="456"/>
            <p14:sldId id="418"/>
            <p14:sldId id="457"/>
            <p14:sldId id="322"/>
            <p14:sldId id="416"/>
          </p14:sldIdLst>
        </p14:section>
        <p14:section name="Data" id="{5C431F36-3D7F-4BFB-A2C6-90614511EFFF}">
          <p14:sldIdLst>
            <p14:sldId id="417"/>
            <p14:sldId id="421"/>
            <p14:sldId id="422"/>
            <p14:sldId id="323"/>
            <p14:sldId id="423"/>
            <p14:sldId id="345"/>
            <p14:sldId id="341"/>
            <p14:sldId id="409"/>
            <p14:sldId id="399"/>
            <p14:sldId id="400"/>
            <p14:sldId id="401"/>
          </p14:sldIdLst>
        </p14:section>
        <p14:section name="Verification" id="{4373B73A-00B1-47AF-B80F-FDCA870E2926}">
          <p14:sldIdLst>
            <p14:sldId id="458"/>
            <p14:sldId id="460"/>
            <p14:sldId id="461"/>
            <p14:sldId id="463"/>
            <p14:sldId id="464"/>
            <p14:sldId id="465"/>
            <p14:sldId id="466"/>
            <p14:sldId id="467"/>
            <p14:sldId id="468"/>
            <p14:sldId id="469"/>
            <p14:sldId id="470"/>
            <p14:sldId id="471"/>
            <p14:sldId id="472"/>
            <p14:sldId id="473"/>
            <p14:sldId id="474"/>
            <p14:sldId id="475"/>
            <p14:sldId id="476"/>
            <p14:sldId id="477"/>
            <p14:sldId id="478"/>
            <p14:sldId id="479"/>
            <p14:sldId id="487"/>
            <p14:sldId id="488"/>
            <p14:sldId id="481"/>
            <p14:sldId id="482"/>
            <p14:sldId id="483"/>
            <p14:sldId id="484"/>
            <p14:sldId id="485"/>
            <p14:sldId id="486"/>
            <p14:sldId id="378"/>
            <p14:sldId id="424"/>
            <p14:sldId id="338"/>
            <p14:sldId id="340"/>
            <p14:sldId id="425"/>
            <p14:sldId id="339"/>
            <p14:sldId id="426"/>
            <p14:sldId id="427"/>
          </p14:sldIdLst>
        </p14:section>
        <p14:section name="Plan" id="{10BBFB79-71CB-43CD-AE13-F2B7FC434C24}">
          <p14:sldIdLst>
            <p14:sldId id="402"/>
            <p14:sldId id="33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E7E6E6"/>
    <a:srgbClr val="1ABC9C"/>
    <a:srgbClr val="565656"/>
    <a:srgbClr val="FFFFFF"/>
    <a:srgbClr val="F8F8F8"/>
    <a:srgbClr val="FE1359"/>
    <a:srgbClr val="FAF8F9"/>
    <a:srgbClr val="F9E5D7"/>
    <a:srgbClr val="1B1B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108" autoAdjust="0"/>
    <p:restoredTop sz="81356" autoAdjust="0"/>
  </p:normalViewPr>
  <p:slideViewPr>
    <p:cSldViewPr snapToGrid="0">
      <p:cViewPr varScale="1">
        <p:scale>
          <a:sx n="90" d="100"/>
          <a:sy n="90" d="100"/>
        </p:scale>
        <p:origin x="1038" y="84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slide" Target="slides/slide62.xml"/><Relationship Id="rId74" Type="http://schemas.openxmlformats.org/officeDocument/2006/relationships/viewProps" Target="viewProps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commentAuthors" Target="commentAuthors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tableStyles" Target="tableStyles.xml"/><Relationship Id="rId7" Type="http://schemas.openxmlformats.org/officeDocument/2006/relationships/slide" Target="slides/slide3.xml"/><Relationship Id="rId71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GitHub\VbaProject\20180126_SmartCut\Models\LowSeimic%204Floor%2012M\01_1%20&#19968;&#33324;&#22320;&#21312;&#22320;&#38663;&#21147;&#35336;&#31639;%20v20170712.xls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GitHub\VbaProject\20180126_SmartCut\Models\LowSeimic%204Floor%2012M\01_1%20&#19968;&#33324;&#22320;&#21312;&#22320;&#38663;&#21147;&#35336;&#31639;%20v20170712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1886448404475759E-2"/>
          <c:y val="5.1400554097404488E-2"/>
          <c:w val="0.86944652971010206"/>
          <c:h val="0.8326195683872849"/>
        </c:manualLayout>
      </c:layout>
      <c:scatterChart>
        <c:scatterStyle val="lineMarker"/>
        <c:varyColors val="0"/>
        <c:ser>
          <c:idx val="0"/>
          <c:order val="0"/>
          <c:tx>
            <c:strRef>
              <c:f>耐震_Spectrum!$B$65</c:f>
              <c:strCache>
                <c:ptCount val="1"/>
                <c:pt idx="0">
                  <c:v>SaD</c:v>
                </c:pt>
              </c:strCache>
            </c:strRef>
          </c:tx>
          <c:marker>
            <c:symbol val="none"/>
          </c:marker>
          <c:xVal>
            <c:numRef>
              <c:f>耐震_Spectrum!$A$66:$A$112</c:f>
              <c:numCache>
                <c:formatCode>0.000_ </c:formatCode>
                <c:ptCount val="47"/>
                <c:pt idx="0">
                  <c:v>0</c:v>
                </c:pt>
                <c:pt idx="1">
                  <c:v>0.16875000000000001</c:v>
                </c:pt>
                <c:pt idx="2">
                  <c:v>0.84375</c:v>
                </c:pt>
                <c:pt idx="3">
                  <c:v>0.94374999999999998</c:v>
                </c:pt>
                <c:pt idx="4">
                  <c:v>1.04375</c:v>
                </c:pt>
                <c:pt idx="5">
                  <c:v>1.14375</c:v>
                </c:pt>
                <c:pt idx="6">
                  <c:v>1.2437500000000001</c:v>
                </c:pt>
                <c:pt idx="7">
                  <c:v>1.3437500000000002</c:v>
                </c:pt>
                <c:pt idx="8">
                  <c:v>1.4437500000000003</c:v>
                </c:pt>
                <c:pt idx="9">
                  <c:v>1.5437500000000004</c:v>
                </c:pt>
                <c:pt idx="10">
                  <c:v>1.6437500000000005</c:v>
                </c:pt>
                <c:pt idx="11">
                  <c:v>1.7437500000000006</c:v>
                </c:pt>
                <c:pt idx="12">
                  <c:v>1.8437500000000007</c:v>
                </c:pt>
                <c:pt idx="13">
                  <c:v>1.9437500000000008</c:v>
                </c:pt>
                <c:pt idx="14">
                  <c:v>2.0437500000000006</c:v>
                </c:pt>
                <c:pt idx="15">
                  <c:v>2.1437500000000007</c:v>
                </c:pt>
                <c:pt idx="16">
                  <c:v>2.2437500000000008</c:v>
                </c:pt>
                <c:pt idx="17">
                  <c:v>2.3437500000000009</c:v>
                </c:pt>
                <c:pt idx="18">
                  <c:v>2.443750000000001</c:v>
                </c:pt>
                <c:pt idx="19">
                  <c:v>2.5437500000000011</c:v>
                </c:pt>
                <c:pt idx="20">
                  <c:v>2.6437500000000012</c:v>
                </c:pt>
                <c:pt idx="21">
                  <c:v>2.7437500000000012</c:v>
                </c:pt>
                <c:pt idx="22">
                  <c:v>2.8437500000000013</c:v>
                </c:pt>
                <c:pt idx="23">
                  <c:v>2.9437500000000014</c:v>
                </c:pt>
                <c:pt idx="24">
                  <c:v>3.0437500000000015</c:v>
                </c:pt>
                <c:pt idx="25">
                  <c:v>3.1437500000000016</c:v>
                </c:pt>
                <c:pt idx="26">
                  <c:v>3.2437500000000017</c:v>
                </c:pt>
                <c:pt idx="27">
                  <c:v>3.3437500000000018</c:v>
                </c:pt>
                <c:pt idx="28">
                  <c:v>3.4437500000000019</c:v>
                </c:pt>
                <c:pt idx="29">
                  <c:v>3.543750000000002</c:v>
                </c:pt>
                <c:pt idx="30">
                  <c:v>3.643750000000002</c:v>
                </c:pt>
                <c:pt idx="31">
                  <c:v>3.7437500000000021</c:v>
                </c:pt>
                <c:pt idx="32">
                  <c:v>3.8437500000000022</c:v>
                </c:pt>
                <c:pt idx="33">
                  <c:v>3.9437500000000023</c:v>
                </c:pt>
                <c:pt idx="34">
                  <c:v>4.043750000000002</c:v>
                </c:pt>
                <c:pt idx="35">
                  <c:v>4.1437500000000016</c:v>
                </c:pt>
                <c:pt idx="36">
                  <c:v>4.2437500000000012</c:v>
                </c:pt>
                <c:pt idx="37">
                  <c:v>4.3437500000000009</c:v>
                </c:pt>
                <c:pt idx="38">
                  <c:v>4.4437500000000005</c:v>
                </c:pt>
                <c:pt idx="39">
                  <c:v>4.5437500000000002</c:v>
                </c:pt>
                <c:pt idx="40">
                  <c:v>4.6437499999999998</c:v>
                </c:pt>
                <c:pt idx="41">
                  <c:v>4.7437499999999995</c:v>
                </c:pt>
                <c:pt idx="42">
                  <c:v>4.8437499999999991</c:v>
                </c:pt>
                <c:pt idx="43">
                  <c:v>4.9437499999999988</c:v>
                </c:pt>
                <c:pt idx="44">
                  <c:v>5.0437499999999984</c:v>
                </c:pt>
                <c:pt idx="45">
                  <c:v>5.143749999999998</c:v>
                </c:pt>
                <c:pt idx="46">
                  <c:v>5.2437499999999977</c:v>
                </c:pt>
              </c:numCache>
            </c:numRef>
          </c:xVal>
          <c:yVal>
            <c:numRef>
              <c:f>耐震_Spectrum!$B$66:$B$112</c:f>
              <c:numCache>
                <c:formatCode>0.000_ </c:formatCode>
                <c:ptCount val="47"/>
                <c:pt idx="0">
                  <c:v>0.32000000000000006</c:v>
                </c:pt>
                <c:pt idx="1">
                  <c:v>0.8</c:v>
                </c:pt>
                <c:pt idx="2">
                  <c:v>0.8</c:v>
                </c:pt>
                <c:pt idx="3">
                  <c:v>0.7152317880794703</c:v>
                </c:pt>
                <c:pt idx="4">
                  <c:v>0.64670658682634741</c:v>
                </c:pt>
                <c:pt idx="5">
                  <c:v>0.5901639344262295</c:v>
                </c:pt>
                <c:pt idx="6">
                  <c:v>0.542713567839196</c:v>
                </c:pt>
                <c:pt idx="7">
                  <c:v>0.50232558139534877</c:v>
                </c:pt>
                <c:pt idx="8">
                  <c:v>0.46753246753246747</c:v>
                </c:pt>
                <c:pt idx="9">
                  <c:v>0.43724696356275294</c:v>
                </c:pt>
                <c:pt idx="10">
                  <c:v>0.41064638783269952</c:v>
                </c:pt>
                <c:pt idx="11">
                  <c:v>0.38709677419354827</c:v>
                </c:pt>
                <c:pt idx="12">
                  <c:v>0.36610169491525413</c:v>
                </c:pt>
                <c:pt idx="13">
                  <c:v>0.34726688102893877</c:v>
                </c:pt>
                <c:pt idx="14">
                  <c:v>0.33027522935779807</c:v>
                </c:pt>
                <c:pt idx="15">
                  <c:v>0.32000000000000006</c:v>
                </c:pt>
                <c:pt idx="16">
                  <c:v>0.32000000000000006</c:v>
                </c:pt>
                <c:pt idx="17">
                  <c:v>0.32000000000000006</c:v>
                </c:pt>
                <c:pt idx="18">
                  <c:v>0.32000000000000006</c:v>
                </c:pt>
                <c:pt idx="19">
                  <c:v>0.32000000000000006</c:v>
                </c:pt>
                <c:pt idx="20">
                  <c:v>0.32000000000000006</c:v>
                </c:pt>
                <c:pt idx="21">
                  <c:v>0.32000000000000006</c:v>
                </c:pt>
                <c:pt idx="22">
                  <c:v>0.32000000000000006</c:v>
                </c:pt>
                <c:pt idx="23">
                  <c:v>0.32000000000000006</c:v>
                </c:pt>
                <c:pt idx="24">
                  <c:v>0.32000000000000006</c:v>
                </c:pt>
                <c:pt idx="25">
                  <c:v>0.32000000000000006</c:v>
                </c:pt>
                <c:pt idx="26">
                  <c:v>0.32000000000000006</c:v>
                </c:pt>
                <c:pt idx="27">
                  <c:v>0.32000000000000006</c:v>
                </c:pt>
                <c:pt idx="28">
                  <c:v>0.32000000000000006</c:v>
                </c:pt>
                <c:pt idx="29">
                  <c:v>0.32000000000000006</c:v>
                </c:pt>
                <c:pt idx="30">
                  <c:v>0.32000000000000006</c:v>
                </c:pt>
                <c:pt idx="31">
                  <c:v>0.32000000000000006</c:v>
                </c:pt>
                <c:pt idx="32">
                  <c:v>0.32000000000000006</c:v>
                </c:pt>
                <c:pt idx="33">
                  <c:v>0.32000000000000006</c:v>
                </c:pt>
                <c:pt idx="34">
                  <c:v>0.32000000000000006</c:v>
                </c:pt>
                <c:pt idx="35">
                  <c:v>0.32000000000000006</c:v>
                </c:pt>
                <c:pt idx="36">
                  <c:v>0.32000000000000006</c:v>
                </c:pt>
                <c:pt idx="37">
                  <c:v>0.32000000000000006</c:v>
                </c:pt>
                <c:pt idx="38">
                  <c:v>0.32000000000000006</c:v>
                </c:pt>
                <c:pt idx="39">
                  <c:v>0.32000000000000006</c:v>
                </c:pt>
                <c:pt idx="40">
                  <c:v>0.32000000000000006</c:v>
                </c:pt>
                <c:pt idx="41">
                  <c:v>0.32000000000000006</c:v>
                </c:pt>
                <c:pt idx="42">
                  <c:v>0.32000000000000006</c:v>
                </c:pt>
                <c:pt idx="43">
                  <c:v>0.32000000000000006</c:v>
                </c:pt>
                <c:pt idx="44">
                  <c:v>0.32000000000000006</c:v>
                </c:pt>
                <c:pt idx="45">
                  <c:v>0.32000000000000006</c:v>
                </c:pt>
                <c:pt idx="46">
                  <c:v>0.320000000000000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831-4BA5-9758-C5C2D2AB998D}"/>
            </c:ext>
          </c:extLst>
        </c:ser>
        <c:ser>
          <c:idx val="1"/>
          <c:order val="1"/>
          <c:tx>
            <c:strRef>
              <c:f>耐震_Spectrum!$M$44</c:f>
              <c:strCache>
                <c:ptCount val="1"/>
                <c:pt idx="0">
                  <c:v>Tx</c:v>
                </c:pt>
              </c:strCache>
            </c:strRef>
          </c:tx>
          <c:spPr>
            <a:ln>
              <a:prstDash val="dashDot"/>
            </a:ln>
          </c:spPr>
          <c:marker>
            <c:symbol val="none"/>
          </c:marker>
          <c:xVal>
            <c:numRef>
              <c:f>耐震_Spectrum!$M$45:$M$46</c:f>
              <c:numCache>
                <c:formatCode>General</c:formatCode>
                <c:ptCount val="2"/>
                <c:pt idx="0">
                  <c:v>0.95679999999999998</c:v>
                </c:pt>
                <c:pt idx="1">
                  <c:v>0.95679999999999998</c:v>
                </c:pt>
              </c:numCache>
            </c:numRef>
          </c:xVal>
          <c:yVal>
            <c:numRef>
              <c:f>耐震_Spectrum!$N$45:$N$46</c:f>
              <c:numCache>
                <c:formatCode>General</c:formatCode>
                <c:ptCount val="2"/>
                <c:pt idx="0">
                  <c:v>0</c:v>
                </c:pt>
                <c:pt idx="1">
                  <c:v>0.705476588628762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F831-4BA5-9758-C5C2D2AB998D}"/>
            </c:ext>
          </c:extLst>
        </c:ser>
        <c:ser>
          <c:idx val="2"/>
          <c:order val="2"/>
          <c:tx>
            <c:strRef>
              <c:f>耐震_Spectrum!$O$44</c:f>
              <c:strCache>
                <c:ptCount val="1"/>
                <c:pt idx="0">
                  <c:v>Ty</c:v>
                </c:pt>
              </c:strCache>
            </c:strRef>
          </c:tx>
          <c:spPr>
            <a:ln>
              <a:prstDash val="sysDash"/>
            </a:ln>
          </c:spPr>
          <c:marker>
            <c:symbol val="none"/>
          </c:marker>
          <c:xVal>
            <c:numRef>
              <c:f>耐震_Spectrum!$O$45:$O$46</c:f>
              <c:numCache>
                <c:formatCode>General</c:formatCode>
                <c:ptCount val="2"/>
                <c:pt idx="0">
                  <c:v>0.95679999999999998</c:v>
                </c:pt>
                <c:pt idx="1">
                  <c:v>0.95679999999999998</c:v>
                </c:pt>
              </c:numCache>
            </c:numRef>
          </c:xVal>
          <c:yVal>
            <c:numRef>
              <c:f>耐震_Spectrum!$P$45:$P$46</c:f>
              <c:numCache>
                <c:formatCode>General</c:formatCode>
                <c:ptCount val="2"/>
                <c:pt idx="0">
                  <c:v>0</c:v>
                </c:pt>
                <c:pt idx="1">
                  <c:v>0.705476588628762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F831-4BA5-9758-C5C2D2AB998D}"/>
            </c:ext>
          </c:extLst>
        </c:ser>
        <c:ser>
          <c:idx val="3"/>
          <c:order val="3"/>
          <c:tx>
            <c:strRef>
              <c:f>耐震_Spectrum!$Q$44</c:f>
              <c:strCache>
                <c:ptCount val="1"/>
                <c:pt idx="0">
                  <c:v>1.4Tcode</c:v>
                </c:pt>
              </c:strCache>
            </c:strRef>
          </c:tx>
          <c:spPr>
            <a:ln>
              <a:prstDash val="sysDash"/>
            </a:ln>
          </c:spPr>
          <c:marker>
            <c:symbol val="none"/>
          </c:marker>
          <c:xVal>
            <c:numRef>
              <c:f>耐震_Spectrum!$Q$45:$Q$46</c:f>
              <c:numCache>
                <c:formatCode>General</c:formatCode>
                <c:ptCount val="2"/>
                <c:pt idx="0">
                  <c:v>0.80230414115503668</c:v>
                </c:pt>
                <c:pt idx="1">
                  <c:v>0.80230414115503668</c:v>
                </c:pt>
              </c:numCache>
            </c:numRef>
          </c:xVal>
          <c:yVal>
            <c:numRef>
              <c:f>耐震_Spectrum!$R$45:$R$46</c:f>
              <c:numCache>
                <c:formatCode>General</c:formatCode>
                <c:ptCount val="2"/>
                <c:pt idx="0">
                  <c:v>0</c:v>
                </c:pt>
                <c:pt idx="1">
                  <c:v>0.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F831-4BA5-9758-C5C2D2AB998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91862559"/>
        <c:axId val="1"/>
      </c:scatterChart>
      <c:valAx>
        <c:axId val="1591862559"/>
        <c:scaling>
          <c:orientation val="minMax"/>
          <c:max val="5"/>
          <c:min val="0"/>
        </c:scaling>
        <c:delete val="0"/>
        <c:axPos val="b"/>
        <c:majorGridlines/>
        <c:numFmt formatCode="0.00_ " sourceLinked="0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新細明體"/>
                <a:ea typeface="新細明體"/>
                <a:cs typeface="新細明體"/>
              </a:defRPr>
            </a:pPr>
            <a:endParaRPr lang="zh-TW"/>
          </a:p>
        </c:txPr>
        <c:crossAx val="1"/>
        <c:crosses val="autoZero"/>
        <c:crossBetween val="midCat"/>
        <c:majorUnit val="0.5"/>
      </c:valAx>
      <c:valAx>
        <c:axId val="1"/>
        <c:scaling>
          <c:orientation val="minMax"/>
          <c:min val="0"/>
        </c:scaling>
        <c:delete val="0"/>
        <c:axPos val="l"/>
        <c:majorGridlines/>
        <c:numFmt formatCode="0.000_ 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zh-TW"/>
          </a:p>
        </c:txPr>
        <c:crossAx val="1591862559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69108280254777066"/>
          <c:y val="0.10069444444444445"/>
          <c:w val="0.25477707006369421"/>
          <c:h val="0.33333333333333337"/>
        </c:manualLayout>
      </c:layout>
      <c:overlay val="0"/>
      <c:spPr>
        <a:noFill/>
      </c:spPr>
      <c:txPr>
        <a:bodyPr/>
        <a:lstStyle/>
        <a:p>
          <a:pPr>
            <a:defRPr sz="920" b="0" i="0" u="none" strike="noStrike" baseline="0">
              <a:solidFill>
                <a:srgbClr val="000000"/>
              </a:solidFill>
              <a:latin typeface="Calibri"/>
              <a:ea typeface="Calibri"/>
              <a:cs typeface="Calibri"/>
            </a:defRPr>
          </a:pPr>
          <a:endParaRPr lang="zh-TW"/>
        </a:p>
      </c:txPr>
    </c:legend>
    <c:plotVisOnly val="1"/>
    <c:dispBlanksAs val="gap"/>
    <c:showDLblsOverMax val="0"/>
  </c:chart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zh-TW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1886448404475759E-2"/>
          <c:y val="5.1400554097404488E-2"/>
          <c:w val="0.86944652971010206"/>
          <c:h val="0.8326195683872849"/>
        </c:manualLayout>
      </c:layout>
      <c:scatterChart>
        <c:scatterStyle val="lineMarker"/>
        <c:varyColors val="0"/>
        <c:ser>
          <c:idx val="0"/>
          <c:order val="0"/>
          <c:tx>
            <c:strRef>
              <c:f>耐震_Spectrum!$B$65</c:f>
              <c:strCache>
                <c:ptCount val="1"/>
                <c:pt idx="0">
                  <c:v>SaD</c:v>
                </c:pt>
              </c:strCache>
            </c:strRef>
          </c:tx>
          <c:marker>
            <c:symbol val="none"/>
          </c:marker>
          <c:xVal>
            <c:numRef>
              <c:f>耐震_Spectrum!$A$66:$A$112</c:f>
              <c:numCache>
                <c:formatCode>0.000_ </c:formatCode>
                <c:ptCount val="47"/>
                <c:pt idx="0">
                  <c:v>0</c:v>
                </c:pt>
                <c:pt idx="1">
                  <c:v>0.16875000000000001</c:v>
                </c:pt>
                <c:pt idx="2">
                  <c:v>0.84375</c:v>
                </c:pt>
                <c:pt idx="3">
                  <c:v>0.94374999999999998</c:v>
                </c:pt>
                <c:pt idx="4">
                  <c:v>1.04375</c:v>
                </c:pt>
                <c:pt idx="5">
                  <c:v>1.14375</c:v>
                </c:pt>
                <c:pt idx="6">
                  <c:v>1.2437500000000001</c:v>
                </c:pt>
                <c:pt idx="7">
                  <c:v>1.3437500000000002</c:v>
                </c:pt>
                <c:pt idx="8">
                  <c:v>1.4437500000000003</c:v>
                </c:pt>
                <c:pt idx="9">
                  <c:v>1.5437500000000004</c:v>
                </c:pt>
                <c:pt idx="10">
                  <c:v>1.6437500000000005</c:v>
                </c:pt>
                <c:pt idx="11">
                  <c:v>1.7437500000000006</c:v>
                </c:pt>
                <c:pt idx="12">
                  <c:v>1.8437500000000007</c:v>
                </c:pt>
                <c:pt idx="13">
                  <c:v>1.9437500000000008</c:v>
                </c:pt>
                <c:pt idx="14">
                  <c:v>2.0437500000000006</c:v>
                </c:pt>
                <c:pt idx="15">
                  <c:v>2.1437500000000007</c:v>
                </c:pt>
                <c:pt idx="16">
                  <c:v>2.2437500000000008</c:v>
                </c:pt>
                <c:pt idx="17">
                  <c:v>2.3437500000000009</c:v>
                </c:pt>
                <c:pt idx="18">
                  <c:v>2.443750000000001</c:v>
                </c:pt>
                <c:pt idx="19">
                  <c:v>2.5437500000000011</c:v>
                </c:pt>
                <c:pt idx="20">
                  <c:v>2.6437500000000012</c:v>
                </c:pt>
                <c:pt idx="21">
                  <c:v>2.7437500000000012</c:v>
                </c:pt>
                <c:pt idx="22">
                  <c:v>2.8437500000000013</c:v>
                </c:pt>
                <c:pt idx="23">
                  <c:v>2.9437500000000014</c:v>
                </c:pt>
                <c:pt idx="24">
                  <c:v>3.0437500000000015</c:v>
                </c:pt>
                <c:pt idx="25">
                  <c:v>3.1437500000000016</c:v>
                </c:pt>
                <c:pt idx="26">
                  <c:v>3.2437500000000017</c:v>
                </c:pt>
                <c:pt idx="27">
                  <c:v>3.3437500000000018</c:v>
                </c:pt>
                <c:pt idx="28">
                  <c:v>3.4437500000000019</c:v>
                </c:pt>
                <c:pt idx="29">
                  <c:v>3.543750000000002</c:v>
                </c:pt>
                <c:pt idx="30">
                  <c:v>3.643750000000002</c:v>
                </c:pt>
                <c:pt idx="31">
                  <c:v>3.7437500000000021</c:v>
                </c:pt>
                <c:pt idx="32">
                  <c:v>3.8437500000000022</c:v>
                </c:pt>
                <c:pt idx="33">
                  <c:v>3.9437500000000023</c:v>
                </c:pt>
                <c:pt idx="34">
                  <c:v>4.043750000000002</c:v>
                </c:pt>
                <c:pt idx="35">
                  <c:v>4.1437500000000016</c:v>
                </c:pt>
                <c:pt idx="36">
                  <c:v>4.2437500000000012</c:v>
                </c:pt>
                <c:pt idx="37">
                  <c:v>4.3437500000000009</c:v>
                </c:pt>
                <c:pt idx="38">
                  <c:v>4.4437500000000005</c:v>
                </c:pt>
                <c:pt idx="39">
                  <c:v>4.5437500000000002</c:v>
                </c:pt>
                <c:pt idx="40">
                  <c:v>4.6437499999999998</c:v>
                </c:pt>
                <c:pt idx="41">
                  <c:v>4.7437499999999995</c:v>
                </c:pt>
                <c:pt idx="42">
                  <c:v>4.8437499999999991</c:v>
                </c:pt>
                <c:pt idx="43">
                  <c:v>4.9437499999999988</c:v>
                </c:pt>
                <c:pt idx="44">
                  <c:v>5.0437499999999984</c:v>
                </c:pt>
                <c:pt idx="45">
                  <c:v>5.143749999999998</c:v>
                </c:pt>
                <c:pt idx="46">
                  <c:v>5.2437499999999977</c:v>
                </c:pt>
              </c:numCache>
            </c:numRef>
          </c:xVal>
          <c:yVal>
            <c:numRef>
              <c:f>耐震_Spectrum!$B$66:$B$112</c:f>
              <c:numCache>
                <c:formatCode>0.000_ </c:formatCode>
                <c:ptCount val="47"/>
                <c:pt idx="0">
                  <c:v>0.32000000000000006</c:v>
                </c:pt>
                <c:pt idx="1">
                  <c:v>0.8</c:v>
                </c:pt>
                <c:pt idx="2">
                  <c:v>0.8</c:v>
                </c:pt>
                <c:pt idx="3">
                  <c:v>0.7152317880794703</c:v>
                </c:pt>
                <c:pt idx="4">
                  <c:v>0.64670658682634741</c:v>
                </c:pt>
                <c:pt idx="5">
                  <c:v>0.5901639344262295</c:v>
                </c:pt>
                <c:pt idx="6">
                  <c:v>0.542713567839196</c:v>
                </c:pt>
                <c:pt idx="7">
                  <c:v>0.50232558139534877</c:v>
                </c:pt>
                <c:pt idx="8">
                  <c:v>0.46753246753246747</c:v>
                </c:pt>
                <c:pt idx="9">
                  <c:v>0.43724696356275294</c:v>
                </c:pt>
                <c:pt idx="10">
                  <c:v>0.41064638783269952</c:v>
                </c:pt>
                <c:pt idx="11">
                  <c:v>0.38709677419354827</c:v>
                </c:pt>
                <c:pt idx="12">
                  <c:v>0.36610169491525413</c:v>
                </c:pt>
                <c:pt idx="13">
                  <c:v>0.34726688102893877</c:v>
                </c:pt>
                <c:pt idx="14">
                  <c:v>0.33027522935779807</c:v>
                </c:pt>
                <c:pt idx="15">
                  <c:v>0.32000000000000006</c:v>
                </c:pt>
                <c:pt idx="16">
                  <c:v>0.32000000000000006</c:v>
                </c:pt>
                <c:pt idx="17">
                  <c:v>0.32000000000000006</c:v>
                </c:pt>
                <c:pt idx="18">
                  <c:v>0.32000000000000006</c:v>
                </c:pt>
                <c:pt idx="19">
                  <c:v>0.32000000000000006</c:v>
                </c:pt>
                <c:pt idx="20">
                  <c:v>0.32000000000000006</c:v>
                </c:pt>
                <c:pt idx="21">
                  <c:v>0.32000000000000006</c:v>
                </c:pt>
                <c:pt idx="22">
                  <c:v>0.32000000000000006</c:v>
                </c:pt>
                <c:pt idx="23">
                  <c:v>0.32000000000000006</c:v>
                </c:pt>
                <c:pt idx="24">
                  <c:v>0.32000000000000006</c:v>
                </c:pt>
                <c:pt idx="25">
                  <c:v>0.32000000000000006</c:v>
                </c:pt>
                <c:pt idx="26">
                  <c:v>0.32000000000000006</c:v>
                </c:pt>
                <c:pt idx="27">
                  <c:v>0.32000000000000006</c:v>
                </c:pt>
                <c:pt idx="28">
                  <c:v>0.32000000000000006</c:v>
                </c:pt>
                <c:pt idx="29">
                  <c:v>0.32000000000000006</c:v>
                </c:pt>
                <c:pt idx="30">
                  <c:v>0.32000000000000006</c:v>
                </c:pt>
                <c:pt idx="31">
                  <c:v>0.32000000000000006</c:v>
                </c:pt>
                <c:pt idx="32">
                  <c:v>0.32000000000000006</c:v>
                </c:pt>
                <c:pt idx="33">
                  <c:v>0.32000000000000006</c:v>
                </c:pt>
                <c:pt idx="34">
                  <c:v>0.32000000000000006</c:v>
                </c:pt>
                <c:pt idx="35">
                  <c:v>0.32000000000000006</c:v>
                </c:pt>
                <c:pt idx="36">
                  <c:v>0.32000000000000006</c:v>
                </c:pt>
                <c:pt idx="37">
                  <c:v>0.32000000000000006</c:v>
                </c:pt>
                <c:pt idx="38">
                  <c:v>0.32000000000000006</c:v>
                </c:pt>
                <c:pt idx="39">
                  <c:v>0.32000000000000006</c:v>
                </c:pt>
                <c:pt idx="40">
                  <c:v>0.32000000000000006</c:v>
                </c:pt>
                <c:pt idx="41">
                  <c:v>0.32000000000000006</c:v>
                </c:pt>
                <c:pt idx="42">
                  <c:v>0.32000000000000006</c:v>
                </c:pt>
                <c:pt idx="43">
                  <c:v>0.32000000000000006</c:v>
                </c:pt>
                <c:pt idx="44">
                  <c:v>0.32000000000000006</c:v>
                </c:pt>
                <c:pt idx="45">
                  <c:v>0.32000000000000006</c:v>
                </c:pt>
                <c:pt idx="46">
                  <c:v>0.320000000000000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831-4BA5-9758-C5C2D2AB998D}"/>
            </c:ext>
          </c:extLst>
        </c:ser>
        <c:ser>
          <c:idx val="1"/>
          <c:order val="1"/>
          <c:tx>
            <c:strRef>
              <c:f>耐震_Spectrum!$M$44</c:f>
              <c:strCache>
                <c:ptCount val="1"/>
                <c:pt idx="0">
                  <c:v>Tx</c:v>
                </c:pt>
              </c:strCache>
            </c:strRef>
          </c:tx>
          <c:spPr>
            <a:ln>
              <a:prstDash val="dashDot"/>
            </a:ln>
          </c:spPr>
          <c:marker>
            <c:symbol val="none"/>
          </c:marker>
          <c:xVal>
            <c:numRef>
              <c:f>耐震_Spectrum!$M$45:$M$46</c:f>
              <c:numCache>
                <c:formatCode>General</c:formatCode>
                <c:ptCount val="2"/>
                <c:pt idx="0">
                  <c:v>0.95679999999999998</c:v>
                </c:pt>
                <c:pt idx="1">
                  <c:v>0.95679999999999998</c:v>
                </c:pt>
              </c:numCache>
            </c:numRef>
          </c:xVal>
          <c:yVal>
            <c:numRef>
              <c:f>耐震_Spectrum!$N$45:$N$46</c:f>
              <c:numCache>
                <c:formatCode>General</c:formatCode>
                <c:ptCount val="2"/>
                <c:pt idx="0">
                  <c:v>0</c:v>
                </c:pt>
                <c:pt idx="1">
                  <c:v>0.705476588628762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F831-4BA5-9758-C5C2D2AB998D}"/>
            </c:ext>
          </c:extLst>
        </c:ser>
        <c:ser>
          <c:idx val="2"/>
          <c:order val="2"/>
          <c:tx>
            <c:strRef>
              <c:f>耐震_Spectrum!$O$44</c:f>
              <c:strCache>
                <c:ptCount val="1"/>
                <c:pt idx="0">
                  <c:v>Ty</c:v>
                </c:pt>
              </c:strCache>
            </c:strRef>
          </c:tx>
          <c:spPr>
            <a:ln>
              <a:prstDash val="sysDash"/>
            </a:ln>
          </c:spPr>
          <c:marker>
            <c:symbol val="none"/>
          </c:marker>
          <c:xVal>
            <c:numRef>
              <c:f>耐震_Spectrum!$O$45:$O$46</c:f>
              <c:numCache>
                <c:formatCode>General</c:formatCode>
                <c:ptCount val="2"/>
                <c:pt idx="0">
                  <c:v>0.95679999999999998</c:v>
                </c:pt>
                <c:pt idx="1">
                  <c:v>0.95679999999999998</c:v>
                </c:pt>
              </c:numCache>
            </c:numRef>
          </c:xVal>
          <c:yVal>
            <c:numRef>
              <c:f>耐震_Spectrum!$P$45:$P$46</c:f>
              <c:numCache>
                <c:formatCode>General</c:formatCode>
                <c:ptCount val="2"/>
                <c:pt idx="0">
                  <c:v>0</c:v>
                </c:pt>
                <c:pt idx="1">
                  <c:v>0.705476588628762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F831-4BA5-9758-C5C2D2AB998D}"/>
            </c:ext>
          </c:extLst>
        </c:ser>
        <c:ser>
          <c:idx val="3"/>
          <c:order val="3"/>
          <c:tx>
            <c:strRef>
              <c:f>耐震_Spectrum!$Q$44</c:f>
              <c:strCache>
                <c:ptCount val="1"/>
                <c:pt idx="0">
                  <c:v>1.4Tcode</c:v>
                </c:pt>
              </c:strCache>
            </c:strRef>
          </c:tx>
          <c:spPr>
            <a:ln>
              <a:prstDash val="sysDash"/>
            </a:ln>
          </c:spPr>
          <c:marker>
            <c:symbol val="none"/>
          </c:marker>
          <c:xVal>
            <c:numRef>
              <c:f>耐震_Spectrum!$Q$45:$Q$46</c:f>
              <c:numCache>
                <c:formatCode>General</c:formatCode>
                <c:ptCount val="2"/>
                <c:pt idx="0">
                  <c:v>0.80230414115503668</c:v>
                </c:pt>
                <c:pt idx="1">
                  <c:v>0.80230414115503668</c:v>
                </c:pt>
              </c:numCache>
            </c:numRef>
          </c:xVal>
          <c:yVal>
            <c:numRef>
              <c:f>耐震_Spectrum!$R$45:$R$46</c:f>
              <c:numCache>
                <c:formatCode>General</c:formatCode>
                <c:ptCount val="2"/>
                <c:pt idx="0">
                  <c:v>0</c:v>
                </c:pt>
                <c:pt idx="1">
                  <c:v>0.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F831-4BA5-9758-C5C2D2AB998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91862559"/>
        <c:axId val="1"/>
      </c:scatterChart>
      <c:valAx>
        <c:axId val="1591862559"/>
        <c:scaling>
          <c:orientation val="minMax"/>
          <c:max val="5"/>
          <c:min val="0"/>
        </c:scaling>
        <c:delete val="0"/>
        <c:axPos val="b"/>
        <c:majorGridlines/>
        <c:numFmt formatCode="0.00_ " sourceLinked="0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新細明體"/>
                <a:ea typeface="新細明體"/>
                <a:cs typeface="新細明體"/>
              </a:defRPr>
            </a:pPr>
            <a:endParaRPr lang="zh-TW"/>
          </a:p>
        </c:txPr>
        <c:crossAx val="1"/>
        <c:crosses val="autoZero"/>
        <c:crossBetween val="midCat"/>
        <c:majorUnit val="0.5"/>
      </c:valAx>
      <c:valAx>
        <c:axId val="1"/>
        <c:scaling>
          <c:orientation val="minMax"/>
          <c:min val="0"/>
        </c:scaling>
        <c:delete val="0"/>
        <c:axPos val="l"/>
        <c:majorGridlines/>
        <c:numFmt formatCode="0.000_ 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zh-TW"/>
          </a:p>
        </c:txPr>
        <c:crossAx val="1591862559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69108280254777066"/>
          <c:y val="0.10069444444444445"/>
          <c:w val="0.25477707006369421"/>
          <c:h val="0.33333333333333337"/>
        </c:manualLayout>
      </c:layout>
      <c:overlay val="0"/>
      <c:spPr>
        <a:noFill/>
      </c:spPr>
      <c:txPr>
        <a:bodyPr/>
        <a:lstStyle/>
        <a:p>
          <a:pPr>
            <a:defRPr sz="920" b="0" i="0" u="none" strike="noStrike" baseline="0">
              <a:solidFill>
                <a:srgbClr val="000000"/>
              </a:solidFill>
              <a:latin typeface="Calibri"/>
              <a:ea typeface="Calibri"/>
              <a:cs typeface="Calibri"/>
            </a:defRPr>
          </a:pPr>
          <a:endParaRPr lang="zh-TW"/>
        </a:p>
      </c:txPr>
    </c:legend>
    <c:plotVisOnly val="1"/>
    <c:dispBlanksAs val="gap"/>
    <c:showDLblsOverMax val="0"/>
  </c:chart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zh-TW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7" Type="http://schemas.openxmlformats.org/officeDocument/2006/relationships/image" Target="../media/image100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1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5/18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257099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下層筋都有可能</a:t>
            </a:r>
            <a:endParaRPr lang="en-US" altLang="zh-TW" dirty="0"/>
          </a:p>
          <a:p>
            <a:r>
              <a:rPr lang="zh-TW" altLang="en-US" dirty="0"/>
              <a:t>梁長影響 </a:t>
            </a:r>
            <a:r>
              <a:rPr lang="en-US" altLang="zh-TW" dirty="0"/>
              <a:t>Moment Decay &amp; </a:t>
            </a:r>
            <a:r>
              <a:rPr lang="en-US" altLang="zh-TW" dirty="0" err="1"/>
              <a:t>Ld</a:t>
            </a:r>
            <a:r>
              <a:rPr lang="en-US" altLang="zh-TW" dirty="0"/>
              <a:t> </a:t>
            </a:r>
            <a:endParaRPr lang="en-US" altLang="zh-TW" dirty="0" smtClean="0"/>
          </a:p>
          <a:p>
            <a:endParaRPr lang="en-US" altLang="zh-TW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210800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5901597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混凝土強度越高效果越好</a:t>
            </a:r>
            <a:endParaRPr lang="en-US" altLang="zh-TW" dirty="0"/>
          </a:p>
          <a:p>
            <a:r>
              <a:rPr lang="zh-TW" altLang="en-US" dirty="0"/>
              <a:t>重力需考慮樓版 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2774499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大部分是直通筋，不太準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812859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由於很複雜，先記得最終的結果</a:t>
            </a:r>
            <a:endParaRPr lang="en-US" altLang="zh-TW" dirty="0">
              <a:effectLst/>
            </a:endParaRPr>
          </a:p>
          <a:p>
            <a:r>
              <a:rPr lang="en-US" altLang="zh-TW" dirty="0">
                <a:effectLst/>
              </a:rPr>
              <a:t>400</a:t>
            </a:r>
            <a:endParaRPr lang="zh-TW" alt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226275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35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1951326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定義非線性驗證的邊界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881983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比較 </a:t>
            </a:r>
            <a:r>
              <a:rPr lang="en-US" altLang="zh-TW" dirty="0"/>
              <a:t>Ra,</a:t>
            </a:r>
            <a:r>
              <a:rPr lang="en-US" altLang="zh-TW" baseline="0" dirty="0"/>
              <a:t> R</a:t>
            </a:r>
            <a:r>
              <a:rPr lang="zh-TW" altLang="en-US" dirty="0"/>
              <a:t> 值</a:t>
            </a:r>
            <a:endParaRPr lang="en-US" altLang="zh-TW" dirty="0"/>
          </a:p>
          <a:p>
            <a:r>
              <a:rPr lang="en-US" altLang="zh-TW" dirty="0"/>
              <a:t>DBE, MCE </a:t>
            </a:r>
            <a:r>
              <a:rPr lang="zh-TW" altLang="en-US" dirty="0"/>
              <a:t>的性能績效點對應到 </a:t>
            </a:r>
            <a:r>
              <a:rPr lang="en-US" altLang="zh-TW" dirty="0" err="1"/>
              <a:t>delta_u</a:t>
            </a:r>
            <a:endParaRPr lang="en-US" altLang="zh-TW" dirty="0"/>
          </a:p>
          <a:p>
            <a:r>
              <a:rPr lang="zh-TW" altLang="en-US" dirty="0"/>
              <a:t>雙線性化找到 </a:t>
            </a:r>
            <a:r>
              <a:rPr lang="en-US" altLang="zh-TW" dirty="0" err="1"/>
              <a:t>delta_y,eff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2031556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942695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LowSeismic4Floor12M</a:t>
            </a:r>
            <a:r>
              <a:rPr lang="en-US" altLang="zh-TW" baseline="0" dirty="0" smtClean="0"/>
              <a:t> 0</a:t>
            </a:r>
            <a:endParaRPr lang="en-US" altLang="zh-TW" dirty="0" smtClean="0"/>
          </a:p>
          <a:p>
            <a:r>
              <a:rPr lang="zh-TW" altLang="en-US" dirty="0" smtClean="0"/>
              <a:t>加上座標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2344482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手做一次模型</a:t>
            </a:r>
          </a:p>
          <a:p>
            <a:r>
              <a:rPr lang="zh-TW" altLang="en-US" dirty="0">
                <a:effectLst/>
              </a:rPr>
              <a:t>開發程式 </a:t>
            </a:r>
            <a:r>
              <a:rPr lang="en-US" dirty="0">
                <a:effectLst/>
              </a:rPr>
              <a:t>for </a:t>
            </a:r>
            <a:r>
              <a:rPr lang="en-US" dirty="0" err="1">
                <a:effectLst/>
              </a:rPr>
              <a:t>etabs</a:t>
            </a:r>
            <a:r>
              <a:rPr lang="en-US" dirty="0">
                <a:effectLst/>
              </a:rPr>
              <a:t> 2016</a:t>
            </a:r>
          </a:p>
          <a:p>
            <a:r>
              <a:rPr lang="zh-TW" altLang="en-US" dirty="0">
                <a:effectLst/>
              </a:rPr>
              <a:t>塑絞設定</a:t>
            </a:r>
          </a:p>
          <a:p>
            <a:pPr lvl="1"/>
            <a:r>
              <a:rPr lang="en-US" dirty="0">
                <a:effectLst/>
              </a:rPr>
              <a:t>TEASPA</a:t>
            </a:r>
          </a:p>
          <a:p>
            <a:pPr lvl="1"/>
            <a:r>
              <a:rPr lang="en-US" dirty="0">
                <a:effectLst/>
              </a:rPr>
              <a:t>SERCB</a:t>
            </a:r>
          </a:p>
          <a:p>
            <a:pPr lvl="1"/>
            <a:r>
              <a:rPr lang="zh-TW" altLang="en-US" dirty="0">
                <a:effectLst/>
              </a:rPr>
              <a:t>遲滯迴圈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6776000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定義非線性驗證的邊界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6881466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比較 </a:t>
            </a:r>
            <a:r>
              <a:rPr lang="en-US" altLang="zh-TW" dirty="0"/>
              <a:t>Ra,</a:t>
            </a:r>
            <a:r>
              <a:rPr lang="en-US" altLang="zh-TW" baseline="0" dirty="0"/>
              <a:t> R</a:t>
            </a:r>
            <a:r>
              <a:rPr lang="zh-TW" altLang="en-US" dirty="0"/>
              <a:t> 值</a:t>
            </a:r>
            <a:endParaRPr lang="en-US" altLang="zh-TW" dirty="0"/>
          </a:p>
          <a:p>
            <a:r>
              <a:rPr lang="en-US" altLang="zh-TW" dirty="0"/>
              <a:t>DBE, MCE </a:t>
            </a:r>
            <a:r>
              <a:rPr lang="zh-TW" altLang="en-US" dirty="0"/>
              <a:t>的性能績效點對應到 </a:t>
            </a:r>
            <a:r>
              <a:rPr lang="en-US" altLang="zh-TW" dirty="0" err="1"/>
              <a:t>delta_u</a:t>
            </a:r>
            <a:endParaRPr lang="en-US" altLang="zh-TW" dirty="0"/>
          </a:p>
          <a:p>
            <a:r>
              <a:rPr lang="zh-TW" altLang="en-US" dirty="0"/>
              <a:t>雙線性化找到 </a:t>
            </a:r>
            <a:r>
              <a:rPr lang="en-US" altLang="zh-TW" dirty="0" err="1"/>
              <a:t>delta_y,eff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632736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845091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欣銓 </a:t>
            </a:r>
            <a:r>
              <a:rPr lang="en-US" dirty="0" smtClean="0"/>
              <a:t>1140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dirty="0" smtClean="0"/>
              <a:t>加上座標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40761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# </a:t>
            </a:r>
            <a:r>
              <a:rPr lang="zh-TW" alt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問題與目標</a:t>
            </a:r>
            <a:endParaRPr lang="zh-TW" altLang="en-US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目前工程上斷筋處都固定在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/3 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或是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/5 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處</a:t>
            </a: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之所以這樣是為了施工上比較方便</a:t>
            </a: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但是這樣會有不經濟的問題產生</a:t>
            </a: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如果我們能做到根據需求來決定斷筋處</a:t>
            </a: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就能節省鋼筋的用量</a:t>
            </a:r>
          </a:p>
          <a:p>
            <a:endParaRPr lang="zh-TW" altLang="en-US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168899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GA </a:t>
            </a:r>
            <a:r>
              <a:rPr lang="zh-TW" altLang="en-US" dirty="0"/>
              <a:t>演算法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407758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1107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762485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傳統不經濟 </a:t>
            </a:r>
            <a:endParaRPr lang="en-US" dirty="0"/>
          </a:p>
          <a:p>
            <a:r>
              <a:rPr lang="en-US" dirty="0"/>
              <a:t>828</a:t>
            </a:r>
          </a:p>
          <a:p>
            <a:r>
              <a:rPr lang="zh-TW" altLang="en-US" dirty="0"/>
              <a:t>傳統不保守 不符合 混凝土結構設計規範 </a:t>
            </a:r>
            <a:r>
              <a:rPr lang="en-US" altLang="zh-TW" dirty="0"/>
              <a:t>401-100 R5.11.2 </a:t>
            </a:r>
          </a:p>
          <a:p>
            <a:r>
              <a:rPr lang="en-US" altLang="zh-TW" dirty="0"/>
              <a:t>1140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201811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761185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602437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4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50.wmf"/><Relationship Id="rId4" Type="http://schemas.openxmlformats.org/officeDocument/2006/relationships/image" Target="../media/image52.png"/><Relationship Id="rId9" Type="http://schemas.openxmlformats.org/officeDocument/2006/relationships/oleObject" Target="../embeddings/oleObject2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4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6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NUL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59.png"/><Relationship Id="rId4" Type="http://schemas.openxmlformats.org/officeDocument/2006/relationships/image" Target="../media/image64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68.emf"/><Relationship Id="rId5" Type="http://schemas.openxmlformats.org/officeDocument/2006/relationships/image" Target="../media/image67.emf"/><Relationship Id="rId4" Type="http://schemas.openxmlformats.org/officeDocument/2006/relationships/image" Target="../media/image6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7" Type="http://schemas.openxmlformats.org/officeDocument/2006/relationships/image" Target="../media/image71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Relationship Id="rId6" Type="http://schemas.openxmlformats.org/officeDocument/2006/relationships/image" Target="NULL"/><Relationship Id="rId5" Type="http://schemas.openxmlformats.org/officeDocument/2006/relationships/image" Target="../media/image70.emf"/><Relationship Id="rId4" Type="http://schemas.openxmlformats.org/officeDocument/2006/relationships/image" Target="NUL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6.png"/><Relationship Id="rId5" Type="http://schemas.openxmlformats.org/officeDocument/2006/relationships/image" Target="../media/image75.emf"/><Relationship Id="rId4" Type="http://schemas.openxmlformats.org/officeDocument/2006/relationships/image" Target="../media/image74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8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14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77.wmf"/><Relationship Id="rId4" Type="http://schemas.openxmlformats.org/officeDocument/2006/relationships/oleObject" Target="../embeddings/oleObject2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9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4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3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3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8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7.png"/><Relationship Id="rId5" Type="http://schemas.openxmlformats.org/officeDocument/2006/relationships/image" Target="../media/image490.png"/><Relationship Id="rId4" Type="http://schemas.openxmlformats.org/officeDocument/2006/relationships/image" Target="../media/image86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90.emf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2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8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100.wmf"/><Relationship Id="rId3" Type="http://schemas.openxmlformats.org/officeDocument/2006/relationships/image" Target="../media/image101.emf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9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96.wmf"/><Relationship Id="rId4" Type="http://schemas.openxmlformats.org/officeDocument/2006/relationships/image" Target="../media/image102.e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98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3" Type="http://schemas.openxmlformats.org/officeDocument/2006/relationships/image" Target="../media/image105.emf"/><Relationship Id="rId7" Type="http://schemas.openxmlformats.org/officeDocument/2006/relationships/image" Target="../media/image10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33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100.wmf"/><Relationship Id="rId3" Type="http://schemas.openxmlformats.org/officeDocument/2006/relationships/image" Target="../media/image113.emf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12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109.wmf"/><Relationship Id="rId4" Type="http://schemas.openxmlformats.org/officeDocument/2006/relationships/image" Target="../media/image114.e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111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emf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4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9" Type="http://schemas.openxmlformats.org/officeDocument/2006/relationships/image" Target="../media/image18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20.png"/><Relationship Id="rId4" Type="http://schemas.openxmlformats.org/officeDocument/2006/relationships/image" Target="../media/image119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emf"/><Relationship Id="rId2" Type="http://schemas.openxmlformats.org/officeDocument/2006/relationships/image" Target="../media/image127.emf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18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1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1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36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3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14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41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41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18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44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41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4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8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5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7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4.wmf"/><Relationship Id="rId10" Type="http://schemas.openxmlformats.org/officeDocument/2006/relationships/image" Target="../media/image26.w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4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87.png"/><Relationship Id="rId4" Type="http://schemas.openxmlformats.org/officeDocument/2006/relationships/image" Target="NUL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14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14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36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7" Type="http://schemas.openxmlformats.org/officeDocument/2006/relationships/image" Target="../media/image156.pn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55.png"/><Relationship Id="rId5" Type="http://schemas.openxmlformats.org/officeDocument/2006/relationships/image" Target="../media/image154.png"/><Relationship Id="rId4" Type="http://schemas.openxmlformats.org/officeDocument/2006/relationships/image" Target="../media/image153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489200" y="3737233"/>
            <a:ext cx="7213600" cy="695447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fr-FR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MULTI-</a:t>
            </a:r>
            <a:r>
              <a:rPr lang="en-US" altLang="zh-TW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CUT-OFF</a:t>
            </a:r>
            <a:r>
              <a:rPr lang="fr-FR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 REBA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489200" y="4298669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221412" cy="701731"/>
          </a:xfrm>
        </p:spPr>
        <p:txBody>
          <a:bodyPr/>
          <a:lstStyle/>
          <a:p>
            <a:r>
              <a:rPr lang="en-US" dirty="0"/>
              <a:t>Simple Conclus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81" y="1750130"/>
            <a:ext cx="6095238" cy="45523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50130"/>
            <a:ext cx="6095238" cy="4552381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995680" y="2995081"/>
            <a:ext cx="139192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032000" y="3269401"/>
            <a:ext cx="215392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3830320" y="2995081"/>
            <a:ext cx="139192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4632960" y="2152289"/>
            <a:ext cx="64008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632960" y="1683480"/>
            <a:ext cx="146290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</a:t>
            </a:r>
            <a:r>
              <a:rPr lang="en-US" sz="2000" dirty="0" err="1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</a:t>
            </a:r>
            <a:r>
              <a:rPr lang="en-US" sz="2000" dirty="0" err="1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</a:t>
            </a:r>
            <a:endParaRPr 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5273040" y="2110905"/>
            <a:ext cx="0" cy="6606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632960" y="2110905"/>
            <a:ext cx="0" cy="10162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360247" y="1750130"/>
            <a:ext cx="137550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8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569524" y="1717500"/>
            <a:ext cx="1504579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8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891951" y="3396278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ctr">
              <a:lnSpc>
                <a:spcPct val="120000"/>
              </a:lnSpc>
              <a:defRPr sz="200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dirty="0"/>
              <a:t>100%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927978" y="3705911"/>
            <a:ext cx="1345881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817373" y="5351769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ctr">
              <a:lnSpc>
                <a:spcPct val="120000"/>
              </a:lnSpc>
              <a:defRPr sz="200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dirty="0"/>
              <a:t>100%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4785360" y="5484087"/>
            <a:ext cx="48768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5283452" y="5280143"/>
            <a:ext cx="0" cy="6606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4775200" y="5280143"/>
            <a:ext cx="0" cy="6939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10981442" y="2860178"/>
            <a:ext cx="1153521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Explicit </a:t>
            </a:r>
            <a:r>
              <a:rPr lang="en-US" sz="2000" dirty="0" err="1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</a:t>
            </a:r>
            <a:r>
              <a:rPr lang="en-US" sz="2000" dirty="0" err="1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</a:t>
            </a:r>
            <a:endParaRPr 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8218460" y="2714014"/>
            <a:ext cx="11615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sign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9025367" y="3394049"/>
            <a:ext cx="55560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ctr">
              <a:lnSpc>
                <a:spcPct val="120000"/>
              </a:lnSpc>
              <a:defRPr sz="200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dirty="0"/>
              <a:t>80%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7149390" y="3677898"/>
            <a:ext cx="134588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9064051" y="5343593"/>
            <a:ext cx="51552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ctr">
              <a:lnSpc>
                <a:spcPct val="120000"/>
              </a:lnSpc>
              <a:defRPr sz="200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dirty="0"/>
              <a:t>91%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589534" y="2534538"/>
            <a:ext cx="116153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sign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5058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697912" cy="701731"/>
          </a:xfrm>
        </p:spPr>
        <p:txBody>
          <a:bodyPr/>
          <a:lstStyle/>
          <a:p>
            <a:r>
              <a:rPr lang="en-US" altLang="zh-TW" dirty="0"/>
              <a:t>Case Study</a:t>
            </a:r>
            <a:endParaRPr lang="zh-TW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52561"/>
            <a:ext cx="6095238" cy="4552381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1871334" y="4398102"/>
            <a:ext cx="2352567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1959665" y="2630702"/>
            <a:ext cx="101072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3667897" y="1917684"/>
            <a:ext cx="1729833" cy="461665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2249642" y="6035187"/>
            <a:ext cx="1595950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r>
              <a:rPr lang="zh-TW" alt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86DDA74E-595C-4D8E-9A81-8895915F55D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5" y="1751033"/>
            <a:ext cx="6095238" cy="4552381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317EB3DC-B109-4095-939E-09BFE702F091}"/>
              </a:ext>
            </a:extLst>
          </p:cNvPr>
          <p:cNvSpPr txBox="1"/>
          <p:nvPr/>
        </p:nvSpPr>
        <p:spPr>
          <a:xfrm>
            <a:off x="8028595" y="2837711"/>
            <a:ext cx="101072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BC53D293-AF90-480E-A47B-C9C03323F7DE}"/>
              </a:ext>
            </a:extLst>
          </p:cNvPr>
          <p:cNvSpPr txBox="1"/>
          <p:nvPr/>
        </p:nvSpPr>
        <p:spPr>
          <a:xfrm>
            <a:off x="10263862" y="2527029"/>
            <a:ext cx="1102225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48BFC491-2307-46F5-AA38-028B4E817D49}"/>
              </a:ext>
            </a:extLst>
          </p:cNvPr>
          <p:cNvSpPr txBox="1"/>
          <p:nvPr/>
        </p:nvSpPr>
        <p:spPr>
          <a:xfrm>
            <a:off x="8422449" y="6057836"/>
            <a:ext cx="1102225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46922079-C0FE-4854-AF95-AA5B99A96DAB}"/>
              </a:ext>
            </a:extLst>
          </p:cNvPr>
          <p:cNvSpPr txBox="1"/>
          <p:nvPr/>
        </p:nvSpPr>
        <p:spPr>
          <a:xfrm>
            <a:off x="8170351" y="4184389"/>
            <a:ext cx="2352567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7669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818393-CB14-1848-9D15-D29FF2BE83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pic>
        <p:nvPicPr>
          <p:cNvPr id="5" name="Picture 1" descr="/var/folders/rp/1m3l6v2x0dq9jdn72y0fvxhr0000gn/T/com.microsoft.Powerpoint/WebArchiveCopyPasteTempFiles/p13062">
            <a:extLst>
              <a:ext uri="{FF2B5EF4-FFF2-40B4-BE49-F238E27FC236}">
                <a16:creationId xmlns:a16="http://schemas.microsoft.com/office/drawing/2014/main" id="{F3E4C39D-C332-1A4F-85C1-8A322B3B1943}"/>
              </a:ext>
            </a:extLst>
          </p:cNvPr>
          <p:cNvPicPr>
            <a:picLocks noGrp="1" noChangeAspect="1" noChangeArrowheads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2" r="2232"/>
          <a:stretch>
            <a:fillRect/>
          </a:stretch>
        </p:blipFill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03199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Vu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898302"/>
              </p:ext>
            </p:extLst>
          </p:nvPr>
        </p:nvGraphicFramePr>
        <p:xfrm>
          <a:off x="1056169" y="2720164"/>
          <a:ext cx="4559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4" imgW="4559040" imgH="761760" progId="Equation.DSMT4">
                  <p:embed/>
                </p:oleObj>
              </mc:Choice>
              <mc:Fallback>
                <p:oleObj name="Equation" r:id="rId4" imgW="455904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6169" y="2720164"/>
                        <a:ext cx="4559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648681"/>
              </p:ext>
            </p:extLst>
          </p:nvPr>
        </p:nvGraphicFramePr>
        <p:xfrm>
          <a:off x="1066802" y="1990630"/>
          <a:ext cx="142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6" imgW="1422360" imgH="355320" progId="Equation.DSMT4">
                  <p:embed/>
                </p:oleObj>
              </mc:Choice>
              <mc:Fallback>
                <p:oleObj name="Equation" r:id="rId6" imgW="14223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6802" y="1990630"/>
                        <a:ext cx="1422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圖片 6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738712"/>
            <a:ext cx="6095238" cy="4571429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8027581" y="3795823"/>
            <a:ext cx="371255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Vu</a:t>
            </a:r>
            <a:endParaRPr lang="zh-TW" altLang="en-US" sz="20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51" y="3312042"/>
            <a:ext cx="6095985" cy="39004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9679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7344" y="1731756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4</a:t>
            </a:fld>
            <a:endParaRPr lang="fr-FR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818031"/>
              </p:ext>
            </p:extLst>
          </p:nvPr>
        </p:nvGraphicFramePr>
        <p:xfrm>
          <a:off x="8648700" y="4931559"/>
          <a:ext cx="3543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5" imgW="3543120" imgH="812520" progId="Equation.DSMT4">
                  <p:embed/>
                </p:oleObj>
              </mc:Choice>
              <mc:Fallback>
                <p:oleObj name="Equation" r:id="rId5" imgW="35431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48700" y="4931559"/>
                        <a:ext cx="35433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093202"/>
              </p:ext>
            </p:extLst>
          </p:nvPr>
        </p:nvGraphicFramePr>
        <p:xfrm>
          <a:off x="8648700" y="2217695"/>
          <a:ext cx="2095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7" imgW="2095200" imgH="495000" progId="Equation.DSMT4">
                  <p:embed/>
                </p:oleObj>
              </mc:Choice>
              <mc:Fallback>
                <p:oleObj name="Equation" r:id="rId7" imgW="20952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48700" y="2217695"/>
                        <a:ext cx="20955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75321"/>
              </p:ext>
            </p:extLst>
          </p:nvPr>
        </p:nvGraphicFramePr>
        <p:xfrm>
          <a:off x="7295145" y="4448959"/>
          <a:ext cx="177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Equation" r:id="rId9" imgW="1777680" imgH="482400" progId="Equation.DSMT4">
                  <p:embed/>
                </p:oleObj>
              </mc:Choice>
              <mc:Fallback>
                <p:oleObj name="Equation" r:id="rId9" imgW="1777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95145" y="4448959"/>
                        <a:ext cx="1778000" cy="4826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077411"/>
              </p:ext>
            </p:extLst>
          </p:nvPr>
        </p:nvGraphicFramePr>
        <p:xfrm>
          <a:off x="1445726" y="2888207"/>
          <a:ext cx="1333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Equation" r:id="rId11" imgW="1333440" imgH="1054080" progId="Equation.DSMT4">
                  <p:embed/>
                </p:oleObj>
              </mc:Choice>
              <mc:Fallback>
                <p:oleObj name="Equation" r:id="rId11" imgW="133344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45726" y="2888207"/>
                        <a:ext cx="1333500" cy="10541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5397806" y="4235246"/>
            <a:ext cx="371255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Vu</a:t>
            </a:r>
            <a:endParaRPr lang="zh-TW" altLang="en-US" sz="2000" dirty="0" smtClean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2" name="直線單箭頭接點 21"/>
          <p:cNvCxnSpPr/>
          <p:nvPr/>
        </p:nvCxnSpPr>
        <p:spPr>
          <a:xfrm>
            <a:off x="7208880" y="4277316"/>
            <a:ext cx="0" cy="82588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 flipH="1">
            <a:off x="3047344" y="3610306"/>
            <a:ext cx="1173782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2774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5</a:t>
            </a:fld>
            <a:endParaRPr lang="fr-FR"/>
          </a:p>
        </p:txBody>
      </p:sp>
      <p:pic>
        <p:nvPicPr>
          <p:cNvPr id="4" name="圖片 3"/>
          <p:cNvPicPr/>
          <p:nvPr/>
        </p:nvPicPr>
        <p:blipFill>
          <a:blip r:embed="rId3"/>
          <a:stretch>
            <a:fillRect/>
          </a:stretch>
        </p:blipFill>
        <p:spPr>
          <a:xfrm>
            <a:off x="6096000" y="3093321"/>
            <a:ext cx="5400040" cy="2053590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0363" y="1504792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7981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6</a:t>
            </a:fld>
            <a:endParaRPr lang="fr-FR"/>
          </a:p>
        </p:txBody>
      </p:sp>
      <p:pic>
        <p:nvPicPr>
          <p:cNvPr id="8" name="圖片版面配置區 7"/>
          <p:cNvPicPr>
            <a:picLocks noGrp="1" noChangeAspect="1"/>
          </p:cNvPicPr>
          <p:nvPr>
            <p:ph type="pic" sz="quarter" idx="10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09" b="7272"/>
          <a:stretch/>
        </p:blipFill>
        <p:spPr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2949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7</a:t>
            </a:fld>
            <a:endParaRPr lang="fr-FR"/>
          </a:p>
        </p:txBody>
      </p:sp>
      <p:pic>
        <p:nvPicPr>
          <p:cNvPr id="5" name="圖片版面配置區 4"/>
          <p:cNvPicPr>
            <a:picLocks noGrp="1" noChangeAspect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46" b="1446"/>
          <a:stretch>
            <a:fillRect/>
          </a:stretch>
        </p:blipFill>
        <p:spPr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0830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8</a:t>
            </a:fld>
            <a:endParaRPr lang="fr-FR"/>
          </a:p>
        </p:txBody>
      </p:sp>
      <p:sp>
        <p:nvSpPr>
          <p:cNvPr id="4" name="文字方塊 3"/>
          <p:cNvSpPr txBox="1"/>
          <p:nvPr/>
        </p:nvSpPr>
        <p:spPr>
          <a:xfrm>
            <a:off x="2088813" y="4149356"/>
            <a:ext cx="2248372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789091" y="2025380"/>
            <a:ext cx="2314095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Seismic Load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9" name="直線接點 8"/>
          <p:cNvCxnSpPr/>
          <p:nvPr/>
        </p:nvCxnSpPr>
        <p:spPr>
          <a:xfrm flipV="1">
            <a:off x="3212999" y="2708644"/>
            <a:ext cx="5766001" cy="14407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字方塊 9"/>
          <p:cNvSpPr txBox="1"/>
          <p:nvPr/>
        </p:nvSpPr>
        <p:spPr>
          <a:xfrm>
            <a:off x="3961922" y="3030097"/>
            <a:ext cx="4268156" cy="829522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Diagram</a:t>
            </a:r>
            <a:endParaRPr lang="zh-TW" altLang="en-US" sz="4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417127" y="0"/>
            <a:ext cx="6774873" cy="2129462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4728538"/>
            <a:ext cx="6774873" cy="2129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4478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2978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9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/>
              <p:cNvSpPr txBox="1"/>
              <p:nvPr/>
            </p:nvSpPr>
            <p:spPr>
              <a:xfrm>
                <a:off x="6842400" y="1989683"/>
                <a:ext cx="2688813" cy="85670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𝑆𝑒𝑖𝑠𝑚𝑖𝑐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𝐺𝑟𝑎𝑣𝑖𝑡𝑦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𝑚𝑎𝑙𝑙</m:t>
                      </m:r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2400" y="1989683"/>
                <a:ext cx="2688813" cy="85670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圖片 1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28866" y="1163"/>
            <a:ext cx="1275613" cy="1977891"/>
          </a:xfrm>
          <a:prstGeom prst="rect">
            <a:avLst/>
          </a:prstGeom>
        </p:spPr>
      </p:pic>
      <p:pic>
        <p:nvPicPr>
          <p:cNvPr id="17" name="圖片 16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19644" y="179055"/>
            <a:ext cx="1981773" cy="1800000"/>
          </a:xfrm>
          <a:prstGeom prst="rect">
            <a:avLst/>
          </a:prstGeom>
        </p:spPr>
      </p:pic>
      <p:cxnSp>
        <p:nvCxnSpPr>
          <p:cNvPr id="19" name="直線單箭頭接點 18"/>
          <p:cNvCxnSpPr/>
          <p:nvPr/>
        </p:nvCxnSpPr>
        <p:spPr>
          <a:xfrm>
            <a:off x="3219644" y="1764877"/>
            <a:ext cx="0" cy="42835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圖片 2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08880" y="3074060"/>
            <a:ext cx="4550420" cy="2839978"/>
          </a:xfrm>
          <a:prstGeom prst="rect">
            <a:avLst/>
          </a:prstGeom>
        </p:spPr>
      </p:pic>
      <p:sp>
        <p:nvSpPr>
          <p:cNvPr id="29" name="文字方塊 28"/>
          <p:cNvSpPr txBox="1"/>
          <p:nvPr/>
        </p:nvSpPr>
        <p:spPr>
          <a:xfrm>
            <a:off x="6875189" y="694642"/>
            <a:ext cx="173541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Decay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3" name="直線單箭頭接點 32"/>
          <p:cNvCxnSpPr/>
          <p:nvPr/>
        </p:nvCxnSpPr>
        <p:spPr>
          <a:xfrm>
            <a:off x="7742630" y="1330468"/>
            <a:ext cx="0" cy="6485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單箭頭接點 34"/>
          <p:cNvCxnSpPr/>
          <p:nvPr/>
        </p:nvCxnSpPr>
        <p:spPr>
          <a:xfrm>
            <a:off x="10579771" y="1330468"/>
            <a:ext cx="0" cy="6485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矩形 35"/>
          <p:cNvSpPr/>
          <p:nvPr/>
        </p:nvSpPr>
        <p:spPr>
          <a:xfrm>
            <a:off x="10076011" y="697335"/>
            <a:ext cx="1007520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Short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10093743" y="2204324"/>
            <a:ext cx="151259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9208172" y="694642"/>
            <a:ext cx="27026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9879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E6174A4F-BEF3-4FAA-ACC7-14AF48BA47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B0EE37CC-AB8A-4D2B-87BA-AD9C620775F4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148047"/>
            <a:ext cx="6095238" cy="456190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A4B279D-CDA9-45D3-8E13-FC0D66537FE2}"/>
              </a:ext>
            </a:extLst>
          </p:cNvPr>
          <p:cNvSpPr txBox="1"/>
          <p:nvPr/>
        </p:nvSpPr>
        <p:spPr>
          <a:xfrm>
            <a:off x="7126514" y="2634938"/>
            <a:ext cx="4847772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  <a:p>
            <a:pPr>
              <a:lnSpc>
                <a:spcPct val="90000"/>
              </a:lnSpc>
            </a:pPr>
            <a:r>
              <a:rPr lang="en-US" altLang="zh-TW" sz="5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ixed Bar-Cut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橢圓 5">
            <a:extLst>
              <a:ext uri="{FF2B5EF4-FFF2-40B4-BE49-F238E27FC236}">
                <a16:creationId xmlns:a16="http://schemas.microsoft.com/office/drawing/2014/main" id="{EB06D722-0EB5-4320-B171-A11C9999DD5F}"/>
              </a:ext>
            </a:extLst>
          </p:cNvPr>
          <p:cNvSpPr/>
          <p:nvPr/>
        </p:nvSpPr>
        <p:spPr>
          <a:xfrm>
            <a:off x="2050432" y="3019389"/>
            <a:ext cx="2148396" cy="726454"/>
          </a:xfrm>
          <a:prstGeom prst="ellipse">
            <a:avLst/>
          </a:prstGeom>
          <a:solidFill>
            <a:srgbClr val="FFFFFF">
              <a:alpha val="50196"/>
            </a:srgbClr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9" name="橢圓 8">
            <a:extLst>
              <a:ext uri="{FF2B5EF4-FFF2-40B4-BE49-F238E27FC236}">
                <a16:creationId xmlns:a16="http://schemas.microsoft.com/office/drawing/2014/main" id="{B472CF1C-38E7-4623-B7BB-11739CFF8B97}"/>
              </a:ext>
            </a:extLst>
          </p:cNvPr>
          <p:cNvSpPr/>
          <p:nvPr/>
        </p:nvSpPr>
        <p:spPr>
          <a:xfrm>
            <a:off x="966355" y="1814633"/>
            <a:ext cx="1457454" cy="726454"/>
          </a:xfrm>
          <a:prstGeom prst="ellipse">
            <a:avLst/>
          </a:prstGeom>
          <a:solidFill>
            <a:srgbClr val="FFFFFF">
              <a:alpha val="50196"/>
            </a:srgbClr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14" name="橢圓 13">
            <a:extLst>
              <a:ext uri="{FF2B5EF4-FFF2-40B4-BE49-F238E27FC236}">
                <a16:creationId xmlns:a16="http://schemas.microsoft.com/office/drawing/2014/main" id="{72D5A7C4-B9F5-416D-A20C-DCBDF9DB2596}"/>
              </a:ext>
            </a:extLst>
          </p:cNvPr>
          <p:cNvSpPr/>
          <p:nvPr/>
        </p:nvSpPr>
        <p:spPr>
          <a:xfrm>
            <a:off x="3839635" y="1490107"/>
            <a:ext cx="1457454" cy="726454"/>
          </a:xfrm>
          <a:prstGeom prst="ellipse">
            <a:avLst/>
          </a:prstGeom>
          <a:solidFill>
            <a:srgbClr val="FFFFFF">
              <a:alpha val="50196"/>
            </a:srgbClr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4356437F-D904-451F-BF73-050CF1AF00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4356437F-D904-451F-BF73-050CF1AF00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460571"/>
              </p:ext>
            </p:extLst>
          </p:nvPr>
        </p:nvGraphicFramePr>
        <p:xfrm>
          <a:off x="1948832" y="546448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" name="Equation" r:id="rId7" imgW="203040" imgH="609480" progId="Equation.DSMT4">
                  <p:embed/>
                </p:oleObj>
              </mc:Choice>
              <mc:Fallback>
                <p:oleObj name="Equation" r:id="rId7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48832" y="5464488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105345"/>
              </p:ext>
            </p:extLst>
          </p:nvPr>
        </p:nvGraphicFramePr>
        <p:xfrm>
          <a:off x="2322131" y="546448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22131" y="546448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05696"/>
              </p:ext>
            </p:extLst>
          </p:nvPr>
        </p:nvGraphicFramePr>
        <p:xfrm>
          <a:off x="1749993" y="546448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" name="Equation" r:id="rId11" imgW="190440" imgH="609480" progId="Equation.DSMT4">
                  <p:embed/>
                </p:oleObj>
              </mc:Choice>
              <mc:Fallback>
                <p:oleObj name="Equation" r:id="rId11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49993" y="546448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字方塊 11"/>
          <p:cNvSpPr txBox="1"/>
          <p:nvPr/>
        </p:nvSpPr>
        <p:spPr>
          <a:xfrm>
            <a:off x="2512631" y="4334958"/>
            <a:ext cx="134588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TextBox 6"/>
          <p:cNvSpPr txBox="1"/>
          <p:nvPr/>
        </p:nvSpPr>
        <p:spPr>
          <a:xfrm>
            <a:off x="2543862" y="2441540"/>
            <a:ext cx="11615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sign As</a:t>
            </a:r>
            <a:endParaRPr 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360306"/>
              </p:ext>
            </p:extLst>
          </p:nvPr>
        </p:nvGraphicFramePr>
        <p:xfrm>
          <a:off x="4097228" y="546448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" name="Equation" r:id="rId7" imgW="203040" imgH="609480" progId="Equation.DSMT4">
                  <p:embed/>
                </p:oleObj>
              </mc:Choice>
              <mc:Fallback>
                <p:oleObj name="Equation" r:id="rId7" imgW="203040" imgH="60948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CFB3098C-1B69-4828-AC3D-0BDAAE42C0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97228" y="5464488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518345"/>
              </p:ext>
            </p:extLst>
          </p:nvPr>
        </p:nvGraphicFramePr>
        <p:xfrm>
          <a:off x="3740514" y="546448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40514" y="546448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108810"/>
              </p:ext>
            </p:extLst>
          </p:nvPr>
        </p:nvGraphicFramePr>
        <p:xfrm>
          <a:off x="4321428" y="546448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" name="Equation" r:id="rId11" imgW="190440" imgH="609480" progId="Equation.DSMT4">
                  <p:embed/>
                </p:oleObj>
              </mc:Choice>
              <mc:Fallback>
                <p:oleObj name="Equation" r:id="rId11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21428" y="546448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8890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11</a:t>
            </a:r>
            <a:r>
              <a:rPr lang="zh-TW" altLang="en-US" dirty="0"/>
              <a:t> </a:t>
            </a:r>
            <a:r>
              <a:rPr lang="en-US" altLang="zh-TW" dirty="0"/>
              <a:t>Model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0</a:t>
            </a:fld>
            <a:endParaRPr lang="fr-FR"/>
          </a:p>
        </p:txBody>
      </p:sp>
      <p:cxnSp>
        <p:nvCxnSpPr>
          <p:cNvPr id="7" name="直線單箭頭接點 6"/>
          <p:cNvCxnSpPr/>
          <p:nvPr/>
        </p:nvCxnSpPr>
        <p:spPr>
          <a:xfrm>
            <a:off x="5872716" y="3753293"/>
            <a:ext cx="78680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圖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0690" y="2200300"/>
            <a:ext cx="3559819" cy="1239333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0690" y="4154896"/>
            <a:ext cx="3559819" cy="1248867"/>
          </a:xfrm>
          <a:prstGeom prst="rect">
            <a:avLst/>
          </a:prstGeom>
        </p:spPr>
      </p:pic>
      <p:sp>
        <p:nvSpPr>
          <p:cNvPr id="14" name="文字方塊 13"/>
          <p:cNvSpPr txBox="1"/>
          <p:nvPr/>
        </p:nvSpPr>
        <p:spPr>
          <a:xfrm>
            <a:off x="8431383" y="3483043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2978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字版面配置區 1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odel Assume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1</a:t>
            </a:fld>
            <a:endParaRPr lang="fr-FR"/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39675" y="4837043"/>
            <a:ext cx="3559819" cy="1239333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59218" y="3050638"/>
            <a:ext cx="5968529" cy="3488274"/>
          </a:xfrm>
          <a:prstGeom prst="rect">
            <a:avLst/>
          </a:prstGeom>
        </p:spPr>
      </p:pic>
      <p:pic>
        <p:nvPicPr>
          <p:cNvPr id="19" name="圖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39675" y="3731447"/>
            <a:ext cx="4485563" cy="819867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54089" y="1642105"/>
            <a:ext cx="7978576" cy="1239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9317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Evaluation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2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2830" y="4430617"/>
            <a:ext cx="5163169" cy="19257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1420251" y="3120533"/>
                <a:ext cx="4188326" cy="85670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𝑆𝑒𝑖𝑠𝑚𝑖𝑐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𝐺𝑟𝑎𝑣𝑖𝑡𝑦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𝑚𝑎𝑙𝑙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 &amp; 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𝐿𝑜𝑛𝑔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 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𝑝𝑎𝑛</m:t>
                      </m:r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0251" y="3120533"/>
                <a:ext cx="4188326" cy="85670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圖片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16090" y="1270800"/>
            <a:ext cx="3559819" cy="12393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6812653" y="3120532"/>
                <a:ext cx="4275914" cy="85670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𝑆𝑒𝑖𝑠𝑚𝑖𝑐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𝐺𝑟𝑎𝑣𝑖𝑡𝑦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den>
                      </m:f>
                      <m:r>
                        <a:rPr lang="en-US" altLang="zh-TW" sz="2000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𝐿𝑎𝑟𝑔𝑒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 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&amp; 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h𝑜𝑟𝑡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 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𝑝𝑎𝑛</m:t>
                      </m:r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653" y="3120532"/>
                <a:ext cx="4275914" cy="85670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圖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0" y="4430617"/>
            <a:ext cx="5345757" cy="2091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9448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Evaluation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3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788" y="2276267"/>
            <a:ext cx="5493976" cy="434133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788" y="3449099"/>
            <a:ext cx="5493976" cy="434133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9788" y="4437605"/>
            <a:ext cx="5493976" cy="434133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9788" y="5606873"/>
            <a:ext cx="5493976" cy="434133"/>
          </a:xfrm>
          <a:prstGeom prst="rect">
            <a:avLst/>
          </a:prstGeom>
        </p:spPr>
      </p:pic>
      <p:sp>
        <p:nvSpPr>
          <p:cNvPr id="12" name="文字方塊 11"/>
          <p:cNvSpPr txBox="1"/>
          <p:nvPr/>
        </p:nvSpPr>
        <p:spPr>
          <a:xfrm>
            <a:off x="6826100" y="2082858"/>
            <a:ext cx="303929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3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6826099" y="3254790"/>
            <a:ext cx="31034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4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6826100" y="4236809"/>
            <a:ext cx="303929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5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832511" y="5412564"/>
            <a:ext cx="303929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6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7547934" y="2283875"/>
            <a:ext cx="64536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7.9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7547934" y="3449099"/>
            <a:ext cx="8136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.9min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7547933" y="4437605"/>
            <a:ext cx="9050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3.1min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7547933" y="5602829"/>
            <a:ext cx="63575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.0h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10000829" y="3013719"/>
            <a:ext cx="898644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 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支梁</a:t>
            </a:r>
          </a:p>
        </p:txBody>
      </p:sp>
      <p:pic>
        <p:nvPicPr>
          <p:cNvPr id="21" name="圖片 20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773112" y="3441785"/>
            <a:ext cx="3354078" cy="1922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0605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4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2499" y="1"/>
            <a:ext cx="4422971" cy="6858000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V="1">
            <a:off x="3176685" y="5455921"/>
            <a:ext cx="1557875" cy="14020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1767840" y="5862320"/>
            <a:ext cx="1046480" cy="9956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5120640" y="386080"/>
            <a:ext cx="158103" cy="5069841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978584" y="6075632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641772" y="6156961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358592" y="2326640"/>
            <a:ext cx="105573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4F B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30" name="文字方塊 29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31" name="文字方塊 30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sp>
        <p:nvSpPr>
          <p:cNvPr id="32" name="文字方塊 31"/>
          <p:cNvSpPr txBox="1"/>
          <p:nvPr/>
        </p:nvSpPr>
        <p:spPr>
          <a:xfrm>
            <a:off x="7545114" y="1948741"/>
            <a:ext cx="1502976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0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7545114" y="3384790"/>
            <a:ext cx="1584729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2.5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2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5652123" y="979019"/>
            <a:ext cx="1887696" cy="562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</p:spTree>
    <p:extLst>
      <p:ext uri="{BB962C8B-B14F-4D97-AF65-F5344CB8AC3E}">
        <p14:creationId xmlns:p14="http://schemas.microsoft.com/office/powerpoint/2010/main" val="2550521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5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553876"/>
            <a:ext cx="6191284" cy="5623404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9" name="文字方塊 8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cxnSp>
        <p:nvCxnSpPr>
          <p:cNvPr id="11" name="直線單箭頭接點 10"/>
          <p:cNvCxnSpPr/>
          <p:nvPr/>
        </p:nvCxnSpPr>
        <p:spPr>
          <a:xfrm flipH="1">
            <a:off x="2529840" y="3027680"/>
            <a:ext cx="3464560" cy="3048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213360" y="4215813"/>
            <a:ext cx="1534160" cy="19614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234082" y="4915828"/>
            <a:ext cx="74635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77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409440" y="4270962"/>
            <a:ext cx="88421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53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>
            <a:off x="6252244" y="1442702"/>
            <a:ext cx="0" cy="136144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6344230" y="1783746"/>
            <a:ext cx="86498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9F B1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7646103" y="1948741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5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7719842" y="3384790"/>
            <a:ext cx="1410001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4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7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3944515" y="5601393"/>
            <a:ext cx="2246769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</p:spTree>
    <p:extLst>
      <p:ext uri="{BB962C8B-B14F-4D97-AF65-F5344CB8AC3E}">
        <p14:creationId xmlns:p14="http://schemas.microsoft.com/office/powerpoint/2010/main" val="3052465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 ANALYSIS</a:t>
            </a:r>
            <a:endParaRPr lang="fr-FR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6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3086458" y="2845065"/>
                <a:ext cx="6019084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3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6458" y="2845065"/>
                <a:ext cx="6019084" cy="11854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字方塊 9"/>
          <p:cNvSpPr txBox="1"/>
          <p:nvPr/>
        </p:nvSpPr>
        <p:spPr>
          <a:xfrm>
            <a:off x="1090246" y="2083337"/>
            <a:ext cx="415934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REDUCED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4696793" y="4164586"/>
            <a:ext cx="2163413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GIRDER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USED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肘形接點 12"/>
          <p:cNvCxnSpPr/>
          <p:nvPr/>
        </p:nvCxnSpPr>
        <p:spPr>
          <a:xfrm rot="16200000" flipH="1">
            <a:off x="4139767" y="4149006"/>
            <a:ext cx="481010" cy="263769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V="1">
            <a:off x="5521569" y="2134819"/>
            <a:ext cx="0" cy="101990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5149808" y="1506349"/>
            <a:ext cx="3700757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PERCENTAG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肘形接點 19"/>
          <p:cNvCxnSpPr/>
          <p:nvPr/>
        </p:nvCxnSpPr>
        <p:spPr>
          <a:xfrm>
            <a:off x="6734907" y="3957204"/>
            <a:ext cx="1441939" cy="1128383"/>
          </a:xfrm>
          <a:prstGeom prst="bentConnector3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/>
          <p:cNvSpPr txBox="1"/>
          <p:nvPr/>
        </p:nvSpPr>
        <p:spPr>
          <a:xfrm>
            <a:off x="8502162" y="4804869"/>
            <a:ext cx="256435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673083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 ANALYSIS</a:t>
            </a:r>
            <a:endParaRPr lang="fr-FR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7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2071597" y="2661744"/>
                <a:ext cx="8048806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18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1597" y="2661744"/>
                <a:ext cx="8048806" cy="11854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2072730" y="4156593"/>
                <a:ext cx="7850034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2730" y="4156593"/>
                <a:ext cx="7850034" cy="11854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字方塊 10"/>
          <p:cNvSpPr txBox="1"/>
          <p:nvPr/>
        </p:nvSpPr>
        <p:spPr>
          <a:xfrm>
            <a:off x="1038922" y="1421305"/>
            <a:ext cx="3598164" cy="107850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CREASE</a:t>
            </a:r>
          </a:p>
          <a:p>
            <a:pPr algn="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肘形接點 12"/>
          <p:cNvCxnSpPr/>
          <p:nvPr/>
        </p:nvCxnSpPr>
        <p:spPr>
          <a:xfrm>
            <a:off x="3763107" y="5329512"/>
            <a:ext cx="791312" cy="643860"/>
          </a:xfrm>
          <a:prstGeom prst="bentConnector3">
            <a:avLst>
              <a:gd name="adj1" fmla="val 0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/>
          <p:cNvSpPr txBox="1"/>
          <p:nvPr/>
        </p:nvSpPr>
        <p:spPr>
          <a:xfrm>
            <a:off x="4932158" y="5591096"/>
            <a:ext cx="265098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CREASE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WAG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5227231" y="1457933"/>
            <a:ext cx="2564356" cy="112646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</a:t>
            </a:r>
          </a:p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4" name="直線接點 23"/>
          <p:cNvCxnSpPr/>
          <p:nvPr/>
        </p:nvCxnSpPr>
        <p:spPr>
          <a:xfrm>
            <a:off x="4932158" y="1421305"/>
            <a:ext cx="0" cy="40826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/>
          <p:cNvCxnSpPr/>
          <p:nvPr/>
        </p:nvCxnSpPr>
        <p:spPr>
          <a:xfrm>
            <a:off x="4932158" y="1421305"/>
            <a:ext cx="265098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>
            <a:endCxn id="11" idx="0"/>
          </p:cNvCxnSpPr>
          <p:nvPr/>
        </p:nvCxnSpPr>
        <p:spPr>
          <a:xfrm flipH="1">
            <a:off x="2838004" y="1421305"/>
            <a:ext cx="2094155" cy="0"/>
          </a:xfrm>
          <a:prstGeom prst="straightConnector1">
            <a:avLst/>
          </a:prstGeom>
          <a:ln>
            <a:solidFill>
              <a:schemeClr val="accent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9503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 ANALYSIS</a:t>
            </a:r>
            <a:endParaRPr lang="fr-FR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8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1503485" y="2778369"/>
                <a:ext cx="8048806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18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485" y="2778369"/>
                <a:ext cx="8048806" cy="11854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1503485" y="4073769"/>
                <a:ext cx="7850034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485" y="4073769"/>
                <a:ext cx="7850034" cy="11854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1503485" y="1637079"/>
                <a:ext cx="6019084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3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485" y="1637079"/>
                <a:ext cx="6019084" cy="118545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1503485" y="5259222"/>
                <a:ext cx="7776296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5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54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485" y="5259222"/>
                <a:ext cx="7776296" cy="11854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9029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Case Study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9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834095" y="1668841"/>
            <a:ext cx="8523809" cy="4923809"/>
          </a:xfrm>
          <a:prstGeom prst="rect">
            <a:avLst/>
          </a:prstGeom>
        </p:spPr>
      </p:pic>
      <p:graphicFrame>
        <p:nvGraphicFramePr>
          <p:cNvPr id="6" name="物件 5"/>
          <p:cNvGraphicFramePr>
            <a:graphicFrameLocks noChangeAspect="1"/>
          </p:cNvGraphicFramePr>
          <p:nvPr>
            <p:extLst/>
          </p:nvPr>
        </p:nvGraphicFramePr>
        <p:xfrm>
          <a:off x="3523364" y="1070031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4" imgW="1206360" imgH="291960" progId="Equation.DSMT4">
                  <p:embed/>
                </p:oleObj>
              </mc:Choice>
              <mc:Fallback>
                <p:oleObj name="Equation" r:id="rId4" imgW="1206360" imgH="29196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23364" y="1070031"/>
                        <a:ext cx="1206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0105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radi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80" y="1762409"/>
            <a:ext cx="6095238" cy="4552381"/>
          </a:xfrm>
          <a:prstGeom prst="rect">
            <a:avLst/>
          </a:prstGeom>
        </p:spPr>
      </p:pic>
      <p:cxnSp>
        <p:nvCxnSpPr>
          <p:cNvPr id="8" name="直線單箭頭接點 7"/>
          <p:cNvCxnSpPr/>
          <p:nvPr/>
        </p:nvCxnSpPr>
        <p:spPr>
          <a:xfrm>
            <a:off x="3314699" y="1549400"/>
            <a:ext cx="19812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3327399" y="1155700"/>
            <a:ext cx="0" cy="16129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5283199" y="1143000"/>
            <a:ext cx="0" cy="172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3846614" y="2705100"/>
            <a:ext cx="143658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字方塊 31"/>
          <p:cNvSpPr txBox="1"/>
          <p:nvPr/>
        </p:nvSpPr>
        <p:spPr>
          <a:xfrm>
            <a:off x="4874384" y="4491031"/>
            <a:ext cx="134588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83122" y="2463002"/>
            <a:ext cx="11615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sign As</a:t>
            </a:r>
            <a:endParaRPr 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444854F0-6934-408D-B546-B5178951A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827712"/>
              </p:ext>
            </p:extLst>
          </p:nvPr>
        </p:nvGraphicFramePr>
        <p:xfrm>
          <a:off x="5512104" y="1532477"/>
          <a:ext cx="204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" name="Equation" r:id="rId5" imgW="2044440" imgH="685800" progId="Equation.DSMT4">
                  <p:embed/>
                </p:oleObj>
              </mc:Choice>
              <mc:Fallback>
                <p:oleObj name="Equation" r:id="rId5" imgW="2044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12104" y="1532477"/>
                        <a:ext cx="2044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5B556B5B-4BDD-43D7-A6DD-70248B8F5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510001"/>
              </p:ext>
            </p:extLst>
          </p:nvPr>
        </p:nvGraphicFramePr>
        <p:xfrm>
          <a:off x="4469657" y="274464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69657" y="274464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584933"/>
              </p:ext>
            </p:extLst>
          </p:nvPr>
        </p:nvGraphicFramePr>
        <p:xfrm>
          <a:off x="4157334" y="1250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57334" y="1250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3981814D-5E33-407F-9C14-0FF119F5E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543679"/>
              </p:ext>
            </p:extLst>
          </p:nvPr>
        </p:nvGraphicFramePr>
        <p:xfrm>
          <a:off x="2328985" y="6114993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" name="Equation" r:id="rId11" imgW="181125" imgH="600016" progId="Equation.DSMT4">
                  <p:embed/>
                </p:oleObj>
              </mc:Choice>
              <mc:Fallback>
                <p:oleObj name="Equation" r:id="rId11" imgW="181125" imgH="6000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8985" y="6114993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A2A302A1-ECB9-4675-9DCB-3A8EE25F8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636782"/>
              </p:ext>
            </p:extLst>
          </p:nvPr>
        </p:nvGraphicFramePr>
        <p:xfrm>
          <a:off x="3751088" y="6114992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" name="Equation" r:id="rId13" imgW="181125" imgH="600016" progId="Equation.DSMT4">
                  <p:embed/>
                </p:oleObj>
              </mc:Choice>
              <mc:Fallback>
                <p:oleObj name="Equation" r:id="rId13" imgW="181125" imgH="600016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3981814D-5E33-407F-9C14-0FF119F5E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51088" y="6114992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線單箭頭接點 17">
            <a:extLst>
              <a:ext uri="{FF2B5EF4-FFF2-40B4-BE49-F238E27FC236}">
                <a16:creationId xmlns:a16="http://schemas.microsoft.com/office/drawing/2014/main" id="{BAA982FA-D0A6-4FD5-AC4E-60DA5AF8D072}"/>
              </a:ext>
            </a:extLst>
          </p:cNvPr>
          <p:cNvCxnSpPr/>
          <p:nvPr/>
        </p:nvCxnSpPr>
        <p:spPr>
          <a:xfrm>
            <a:off x="4248822" y="4728629"/>
            <a:ext cx="502823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圖片 15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8675" y="2348046"/>
            <a:ext cx="8405130" cy="4098023"/>
          </a:xfrm>
          <a:prstGeom prst="rect">
            <a:avLst/>
          </a:prstGeom>
        </p:spPr>
      </p:pic>
      <p:pic>
        <p:nvPicPr>
          <p:cNvPr id="22" name="圖片 21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05983" y="284727"/>
            <a:ext cx="3205216" cy="1562742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8622918" y="180752"/>
            <a:ext cx="2296719" cy="179690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1" name="直線單箭頭接點 20"/>
          <p:cNvCxnSpPr/>
          <p:nvPr/>
        </p:nvCxnSpPr>
        <p:spPr>
          <a:xfrm>
            <a:off x="9696893" y="2083981"/>
            <a:ext cx="0" cy="37902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7509119" y="291068"/>
            <a:ext cx="2262158" cy="3693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r>
              <a:rPr lang="zh-TW" altLang="en-US" dirty="0" smtClean="0"/>
              <a:t>大梁鋼筋</a:t>
            </a:r>
            <a:r>
              <a:rPr lang="zh-TW" altLang="en-US" dirty="0"/>
              <a:t>配置標準圖</a:t>
            </a:r>
          </a:p>
        </p:txBody>
      </p:sp>
    </p:spTree>
    <p:extLst>
      <p:ext uri="{BB962C8B-B14F-4D97-AF65-F5344CB8AC3E}">
        <p14:creationId xmlns:p14="http://schemas.microsoft.com/office/powerpoint/2010/main" val="3188930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256212" cy="1311128"/>
          </a:xfrm>
        </p:spPr>
        <p:txBody>
          <a:bodyPr/>
          <a:lstStyle/>
          <a:p>
            <a:r>
              <a:rPr lang="en-US" altLang="zh-TW" dirty="0"/>
              <a:t>Design Earthquak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0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788" y="1737983"/>
            <a:ext cx="7203432" cy="4607734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0353" y="1741033"/>
            <a:ext cx="3162000" cy="3354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1150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2048766"/>
          </a:xfrm>
        </p:spPr>
        <p:txBody>
          <a:bodyPr/>
          <a:lstStyle/>
          <a:p>
            <a:r>
              <a:rPr lang="en-US" altLang="zh-TW" dirty="0"/>
              <a:t>Design Earthquake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1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1902" y="2721934"/>
            <a:ext cx="3735113" cy="1558933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788" y="4635411"/>
            <a:ext cx="7242957" cy="1914134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9788" y="1727308"/>
            <a:ext cx="5986791" cy="2743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1026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2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0F0F0"/>
              </a:clrFrom>
              <a:clrTo>
                <a:srgbClr val="F0F0F0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13546" y="1798593"/>
            <a:ext cx="4047619" cy="4047619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1786265" y="2930466"/>
            <a:ext cx="3057825" cy="20867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5400" dirty="0"/>
              <a:t>Story Drift</a:t>
            </a:r>
            <a:endParaRPr lang="en-US" altLang="zh-TW" sz="5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32%</a:t>
            </a:r>
            <a:endParaRPr lang="zh-TW" altLang="en-US" sz="5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1588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1311128"/>
          </a:xfrm>
        </p:spPr>
        <p:txBody>
          <a:bodyPr/>
          <a:lstStyle/>
          <a:p>
            <a:r>
              <a:rPr lang="en-US" altLang="zh-TW" dirty="0"/>
              <a:t>Pushover Load Pattern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3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46232" y="3397101"/>
            <a:ext cx="895238" cy="1914286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1788764" y="2721935"/>
            <a:ext cx="178228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/>
              <a:t>I</a:t>
            </a:r>
            <a:r>
              <a:rPr lang="en-US" altLang="zh-TW" dirty="0" smtClean="0"/>
              <a:t>nverted 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riangl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495758" y="3439633"/>
                <a:ext cx="1690656" cy="8712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𝑗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𝑛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Γ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758" y="3439633"/>
                <a:ext cx="1690656" cy="87120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3947115" y="2721935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sp>
        <p:nvSpPr>
          <p:cNvPr id="10" name="文字方塊 9"/>
          <p:cNvSpPr txBox="1"/>
          <p:nvPr/>
        </p:nvSpPr>
        <p:spPr>
          <a:xfrm>
            <a:off x="8272129" y="2724327"/>
            <a:ext cx="275331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47" name="圖片 4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37097" y="3439633"/>
            <a:ext cx="3416703" cy="1902897"/>
          </a:xfrm>
          <a:prstGeom prst="rect">
            <a:avLst/>
          </a:prstGeom>
        </p:spPr>
      </p:pic>
      <p:sp>
        <p:nvSpPr>
          <p:cNvPr id="48" name="文字方塊 47"/>
          <p:cNvSpPr txBox="1"/>
          <p:nvPr/>
        </p:nvSpPr>
        <p:spPr>
          <a:xfrm>
            <a:off x="9335587" y="5928925"/>
            <a:ext cx="6197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R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0" name="直線單箭頭接點 49"/>
          <p:cNvCxnSpPr/>
          <p:nvPr/>
        </p:nvCxnSpPr>
        <p:spPr>
          <a:xfrm flipH="1">
            <a:off x="9645446" y="5428542"/>
            <a:ext cx="1" cy="3990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物件 5"/>
          <p:cNvGraphicFramePr>
            <a:graphicFrameLocks noChangeAspect="1"/>
          </p:cNvGraphicFramePr>
          <p:nvPr>
            <p:extLst/>
          </p:nvPr>
        </p:nvGraphicFramePr>
        <p:xfrm>
          <a:off x="5924550" y="3144838"/>
          <a:ext cx="1358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7" imgW="1358640" imgH="685800" progId="Equation.DSMT4">
                  <p:embed/>
                </p:oleObj>
              </mc:Choice>
              <mc:Fallback>
                <p:oleObj name="Equation" r:id="rId7" imgW="1358640" imgH="68580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24550" y="3144838"/>
                        <a:ext cx="13589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909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17883" y="1909277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422249" cy="701731"/>
          </a:xfrm>
        </p:spPr>
        <p:txBody>
          <a:bodyPr/>
          <a:lstStyle/>
          <a:p>
            <a:r>
              <a:rPr lang="en-US" altLang="zh-TW" dirty="0"/>
              <a:t>Hinges Only On Two End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4</a:t>
            </a:fld>
            <a:endParaRPr lang="fr-FR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/>
          </p:nvPr>
        </p:nvGraphicFramePr>
        <p:xfrm>
          <a:off x="8108950" y="296545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4" imgW="1002960" imgH="241200" progId="Equation.DSMT4">
                  <p:embed/>
                </p:oleObj>
              </mc:Choice>
              <mc:Fallback>
                <p:oleObj name="Equation" r:id="rId4" imgW="1002960" imgH="24120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08950" y="296545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/>
          </p:nvPr>
        </p:nvGraphicFramePr>
        <p:xfrm>
          <a:off x="9124950" y="2525713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6" imgW="876240" imgH="241200" progId="Equation.DSMT4">
                  <p:embed/>
                </p:oleObj>
              </mc:Choice>
              <mc:Fallback>
                <p:oleObj name="Equation" r:id="rId6" imgW="87624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24950" y="2525713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圖片 4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497999"/>
            <a:ext cx="6096000" cy="3438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9021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5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6521" y="1"/>
            <a:ext cx="6403767" cy="3428999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21902" y="3429000"/>
            <a:ext cx="6314271" cy="3429000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1392867" y="1562985"/>
            <a:ext cx="77361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ep 3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1392867" y="4716075"/>
            <a:ext cx="77361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ep 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0649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圖片 2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20124" y="1906474"/>
            <a:ext cx="5533501" cy="4144000"/>
          </a:xfrm>
          <a:prstGeom prst="rect">
            <a:avLst/>
          </a:prstGeom>
        </p:spPr>
      </p:pic>
      <p:pic>
        <p:nvPicPr>
          <p:cNvPr id="23" name="圖片 2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3243" y="1902804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900714" cy="2048766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6</a:t>
            </a:fld>
            <a:endParaRPr lang="fr-FR" dirty="0"/>
          </a:p>
        </p:txBody>
      </p:sp>
      <p:graphicFrame>
        <p:nvGraphicFramePr>
          <p:cNvPr id="12" name="物件 11"/>
          <p:cNvGraphicFramePr>
            <a:graphicFrameLocks noChangeAspect="1"/>
          </p:cNvGraphicFramePr>
          <p:nvPr>
            <p:extLst/>
          </p:nvPr>
        </p:nvGraphicFramePr>
        <p:xfrm>
          <a:off x="1998663" y="2967038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2" name="物件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8663" y="2967038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/>
          </p:nvPr>
        </p:nvGraphicFramePr>
        <p:xfrm>
          <a:off x="3132138" y="2468563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2138" y="2468563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/>
          </p:nvPr>
        </p:nvGraphicFramePr>
        <p:xfrm>
          <a:off x="5921060" y="4762647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Equation" r:id="rId9" imgW="1028520" imgH="241200" progId="Equation.DSMT4">
                  <p:embed/>
                </p:oleObj>
              </mc:Choice>
              <mc:Fallback>
                <p:oleObj name="Equation" r:id="rId9" imgW="1028520" imgH="241200" progId="Equation.DSMT4">
                  <p:embed/>
                  <p:pic>
                    <p:nvPicPr>
                      <p:cNvPr id="14" name="物件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21060" y="4762647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/>
          </p:nvPr>
        </p:nvGraphicFramePr>
        <p:xfrm>
          <a:off x="7369175" y="4252913"/>
          <a:ext cx="914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11" imgW="914400" imgH="241200" progId="Equation.DSMT4">
                  <p:embed/>
                </p:oleObj>
              </mc:Choice>
              <mc:Fallback>
                <p:oleObj name="Equation" r:id="rId11" imgW="914400" imgH="241200" progId="Equation.DSMT4">
                  <p:embed/>
                  <p:pic>
                    <p:nvPicPr>
                      <p:cNvPr id="15" name="物件 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69175" y="4252913"/>
                        <a:ext cx="914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/>
          <p:cNvGraphicFramePr>
            <a:graphicFrameLocks noChangeAspect="1"/>
          </p:cNvGraphicFramePr>
          <p:nvPr>
            <p:extLst/>
          </p:nvPr>
        </p:nvGraphicFramePr>
        <p:xfrm>
          <a:off x="9793570" y="906243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Equation" r:id="rId13" imgW="1002960" imgH="241200" progId="Equation.DSMT4">
                  <p:embed/>
                </p:oleObj>
              </mc:Choice>
              <mc:Fallback>
                <p:oleObj name="Equation" r:id="rId13" imgW="1002960" imgH="241200" progId="Equation.DSMT4">
                  <p:embed/>
                  <p:pic>
                    <p:nvPicPr>
                      <p:cNvPr id="16" name="物件 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793570" y="906243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/>
          </p:nvPr>
        </p:nvGraphicFramePr>
        <p:xfrm>
          <a:off x="9812338" y="1411288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Equation" r:id="rId15" imgW="876240" imgH="241200" progId="Equation.DSMT4">
                  <p:embed/>
                </p:oleObj>
              </mc:Choice>
              <mc:Fallback>
                <p:oleObj name="Equation" r:id="rId15" imgW="876240" imgH="24120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812338" y="1411288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/>
          </p:nvPr>
        </p:nvGraphicFramePr>
        <p:xfrm>
          <a:off x="8144890" y="1134024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Equation" r:id="rId17" imgW="609480" imgH="241200" progId="Equation.DSMT4">
                  <p:embed/>
                </p:oleObj>
              </mc:Choice>
              <mc:Fallback>
                <p:oleObj name="Equation" r:id="rId17" imgW="609480" imgH="24120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44890" y="1134024"/>
                        <a:ext cx="609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線單箭頭接點 21"/>
          <p:cNvCxnSpPr/>
          <p:nvPr/>
        </p:nvCxnSpPr>
        <p:spPr>
          <a:xfrm>
            <a:off x="8941982" y="1254674"/>
            <a:ext cx="57415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461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16997" y="1909893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ltiple Hinge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7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/>
          </p:nvPr>
        </p:nvGraphicFramePr>
        <p:xfrm>
          <a:off x="7958138" y="2671763"/>
          <a:ext cx="1016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4" imgW="1015920" imgH="241200" progId="Equation.DSMT4">
                  <p:embed/>
                </p:oleObj>
              </mc:Choice>
              <mc:Fallback>
                <p:oleObj name="Equation" r:id="rId4" imgW="101592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58138" y="2671763"/>
                        <a:ext cx="1016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/>
          </p:nvPr>
        </p:nvGraphicFramePr>
        <p:xfrm>
          <a:off x="9812338" y="312102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6" imgW="876240" imgH="241200" progId="Equation.DSMT4">
                  <p:embed/>
                </p:oleObj>
              </mc:Choice>
              <mc:Fallback>
                <p:oleObj name="Equation" r:id="rId6" imgW="876240" imgH="2412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12338" y="312102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圖片 8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465" y="2554937"/>
            <a:ext cx="6086535" cy="3370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4454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2617" y="1909887"/>
            <a:ext cx="5533501" cy="4144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24083" y="1901768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900714" cy="2048766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8</a:t>
            </a:fld>
            <a:endParaRPr lang="fr-FR" dirty="0"/>
          </a:p>
        </p:txBody>
      </p:sp>
      <p:graphicFrame>
        <p:nvGraphicFramePr>
          <p:cNvPr id="12" name="物件 11"/>
          <p:cNvGraphicFramePr>
            <a:graphicFrameLocks noChangeAspect="1"/>
          </p:cNvGraphicFramePr>
          <p:nvPr>
            <p:extLst/>
          </p:nvPr>
        </p:nvGraphicFramePr>
        <p:xfrm>
          <a:off x="1940406" y="2588516"/>
          <a:ext cx="1016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Equation" r:id="rId5" imgW="1015920" imgH="241200" progId="Equation.DSMT4">
                  <p:embed/>
                </p:oleObj>
              </mc:Choice>
              <mc:Fallback>
                <p:oleObj name="Equation" r:id="rId5" imgW="1015920" imgH="241200" progId="Equation.DSMT4">
                  <p:embed/>
                  <p:pic>
                    <p:nvPicPr>
                      <p:cNvPr id="12" name="物件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0406" y="2588516"/>
                        <a:ext cx="1016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/>
          </p:nvPr>
        </p:nvGraphicFramePr>
        <p:xfrm>
          <a:off x="3119367" y="2305826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19367" y="2305826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/>
          </p:nvPr>
        </p:nvGraphicFramePr>
        <p:xfrm>
          <a:off x="5921060" y="4762647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Equation" r:id="rId9" imgW="1028520" imgH="241200" progId="Equation.DSMT4">
                  <p:embed/>
                </p:oleObj>
              </mc:Choice>
              <mc:Fallback>
                <p:oleObj name="Equation" r:id="rId9" imgW="1028520" imgH="241200" progId="Equation.DSMT4">
                  <p:embed/>
                  <p:pic>
                    <p:nvPicPr>
                      <p:cNvPr id="14" name="物件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21060" y="4762647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/>
          </p:nvPr>
        </p:nvGraphicFramePr>
        <p:xfrm>
          <a:off x="7461008" y="4251559"/>
          <a:ext cx="90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name="Equation" r:id="rId11" imgW="901440" imgH="241200" progId="Equation.DSMT4">
                  <p:embed/>
                </p:oleObj>
              </mc:Choice>
              <mc:Fallback>
                <p:oleObj name="Equation" r:id="rId11" imgW="901440" imgH="241200" progId="Equation.DSMT4">
                  <p:embed/>
                  <p:pic>
                    <p:nvPicPr>
                      <p:cNvPr id="15" name="物件 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61008" y="4251559"/>
                        <a:ext cx="901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/>
          <p:cNvGraphicFramePr>
            <a:graphicFrameLocks noChangeAspect="1"/>
          </p:cNvGraphicFramePr>
          <p:nvPr>
            <p:extLst/>
          </p:nvPr>
        </p:nvGraphicFramePr>
        <p:xfrm>
          <a:off x="9793570" y="906243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" name="Equation" r:id="rId13" imgW="1002960" imgH="241200" progId="Equation.DSMT4">
                  <p:embed/>
                </p:oleObj>
              </mc:Choice>
              <mc:Fallback>
                <p:oleObj name="Equation" r:id="rId13" imgW="1002960" imgH="241200" progId="Equation.DSMT4">
                  <p:embed/>
                  <p:pic>
                    <p:nvPicPr>
                      <p:cNvPr id="16" name="物件 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793570" y="906243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/>
          </p:nvPr>
        </p:nvGraphicFramePr>
        <p:xfrm>
          <a:off x="9812338" y="1411288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1" name="Equation" r:id="rId15" imgW="876240" imgH="241200" progId="Equation.DSMT4">
                  <p:embed/>
                </p:oleObj>
              </mc:Choice>
              <mc:Fallback>
                <p:oleObj name="Equation" r:id="rId15" imgW="876240" imgH="24120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812338" y="1411288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/>
        </p:nvGraphicFramePr>
        <p:xfrm>
          <a:off x="8144890" y="1134024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2" name="Equation" r:id="rId17" imgW="609480" imgH="241200" progId="Equation.DSMT4">
                  <p:embed/>
                </p:oleObj>
              </mc:Choice>
              <mc:Fallback>
                <p:oleObj name="Equation" r:id="rId17" imgW="609480" imgH="24120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44890" y="1134024"/>
                        <a:ext cx="609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線單箭頭接點 21"/>
          <p:cNvCxnSpPr/>
          <p:nvPr/>
        </p:nvCxnSpPr>
        <p:spPr>
          <a:xfrm>
            <a:off x="8941982" y="1254674"/>
            <a:ext cx="57415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8094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995328" cy="1311128"/>
          </a:xfrm>
        </p:spPr>
        <p:txBody>
          <a:bodyPr/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9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29249" y="1909896"/>
            <a:ext cx="5533501" cy="4144000"/>
          </a:xfrm>
          <a:prstGeom prst="rect">
            <a:avLst/>
          </a:prstGeom>
        </p:spPr>
      </p:pic>
      <p:graphicFrame>
        <p:nvGraphicFramePr>
          <p:cNvPr id="6" name="物件 5"/>
          <p:cNvGraphicFramePr>
            <a:graphicFrameLocks noChangeAspect="1"/>
          </p:cNvGraphicFramePr>
          <p:nvPr>
            <p:extLst/>
          </p:nvPr>
        </p:nvGraphicFramePr>
        <p:xfrm>
          <a:off x="7581900" y="2798763"/>
          <a:ext cx="1041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4" imgW="1041120" imgH="241200" progId="Equation.DSMT4">
                  <p:embed/>
                </p:oleObj>
              </mc:Choice>
              <mc:Fallback>
                <p:oleObj name="Equation" r:id="rId4" imgW="1041120" imgH="24120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81900" y="2798763"/>
                        <a:ext cx="1041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/>
          </p:nvPr>
        </p:nvGraphicFramePr>
        <p:xfrm>
          <a:off x="1766573" y="3638996"/>
          <a:ext cx="1358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6" imgW="1358640" imgH="685800" progId="Equation.DSMT4">
                  <p:embed/>
                </p:oleObj>
              </mc:Choice>
              <mc:Fallback>
                <p:oleObj name="Equation" r:id="rId6" imgW="1358640" imgH="6858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66573" y="3638996"/>
                        <a:ext cx="13589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8056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FD70DF78-917B-4DBA-BEA8-2F396BF6E8A7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65668" y="3392486"/>
            <a:ext cx="4630332" cy="3465514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1E49C159-0657-40FB-8FDF-0BA1CA36B7E2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65668" y="0"/>
            <a:ext cx="4630332" cy="3465514"/>
          </a:xfrm>
          <a:prstGeom prst="rect">
            <a:avLst/>
          </a:prstGeom>
        </p:spPr>
      </p:pic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7925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>
            <a:extLst>
              <a:ext uri="{FF2B5EF4-FFF2-40B4-BE49-F238E27FC236}">
                <a16:creationId xmlns:a16="http://schemas.microsoft.com/office/drawing/2014/main" id="{4165134D-3FDB-4311-9A3F-298FA7DE4205}"/>
              </a:ext>
            </a:extLst>
          </p:cNvPr>
          <p:cNvCxnSpPr/>
          <p:nvPr/>
        </p:nvCxnSpPr>
        <p:spPr>
          <a:xfrm flipH="1">
            <a:off x="1465668" y="925551"/>
            <a:ext cx="155631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A7644833-F8C9-4312-8DEB-50C9AE2E796F}"/>
              </a:ext>
            </a:extLst>
          </p:cNvPr>
          <p:cNvSpPr txBox="1"/>
          <p:nvPr/>
        </p:nvSpPr>
        <p:spPr>
          <a:xfrm>
            <a:off x="323385" y="644833"/>
            <a:ext cx="1062983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for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8" name="直線單箭頭接點 17">
            <a:extLst>
              <a:ext uri="{FF2B5EF4-FFF2-40B4-BE49-F238E27FC236}">
                <a16:creationId xmlns:a16="http://schemas.microsoft.com/office/drawing/2014/main" id="{0E5F5B76-5B30-4B60-A248-A897036EBF9F}"/>
              </a:ext>
            </a:extLst>
          </p:cNvPr>
          <p:cNvCxnSpPr/>
          <p:nvPr/>
        </p:nvCxnSpPr>
        <p:spPr>
          <a:xfrm flipH="1">
            <a:off x="1465668" y="2263698"/>
            <a:ext cx="1210625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0B59BD83-C4A7-4ED4-9424-878A6427C61E}"/>
              </a:ext>
            </a:extLst>
          </p:cNvPr>
          <p:cNvSpPr txBox="1"/>
          <p:nvPr/>
        </p:nvSpPr>
        <p:spPr>
          <a:xfrm>
            <a:off x="437614" y="1982980"/>
            <a:ext cx="83452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fter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EB69AF5D-E3C8-40D4-BA41-85C02D77A183}"/>
              </a:ext>
            </a:extLst>
          </p:cNvPr>
          <p:cNvCxnSpPr/>
          <p:nvPr/>
        </p:nvCxnSpPr>
        <p:spPr>
          <a:xfrm flipH="1">
            <a:off x="1465668" y="5968661"/>
            <a:ext cx="1210625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9E979989-9211-4C3A-A2E4-FE6244E1A042}"/>
              </a:ext>
            </a:extLst>
          </p:cNvPr>
          <p:cNvSpPr txBox="1"/>
          <p:nvPr/>
        </p:nvSpPr>
        <p:spPr>
          <a:xfrm>
            <a:off x="437614" y="5687943"/>
            <a:ext cx="83452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fter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E05689B5-E70E-4AD9-AEFF-50281398E4AE}"/>
              </a:ext>
            </a:extLst>
          </p:cNvPr>
          <p:cNvCxnSpPr>
            <a:cxnSpLocks/>
          </p:cNvCxnSpPr>
          <p:nvPr/>
        </p:nvCxnSpPr>
        <p:spPr>
          <a:xfrm flipH="1">
            <a:off x="1465668" y="4805965"/>
            <a:ext cx="231459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6BE3B3C6-1989-4D3E-A0FE-9B6BE9FA024F}"/>
              </a:ext>
            </a:extLst>
          </p:cNvPr>
          <p:cNvSpPr txBox="1"/>
          <p:nvPr/>
        </p:nvSpPr>
        <p:spPr>
          <a:xfrm>
            <a:off x="323385" y="4525247"/>
            <a:ext cx="1062983" cy="561436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for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788170"/>
              </p:ext>
            </p:extLst>
          </p:nvPr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6" imgW="190440" imgH="609480" progId="Equation.DSMT4">
                  <p:embed/>
                </p:oleObj>
              </mc:Choice>
              <mc:Fallback>
                <p:oleObj name="Equation" r:id="rId6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332241"/>
              </p:ext>
            </p:extLst>
          </p:nvPr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8" imgW="190440" imgH="609480" progId="Equation.DSMT4">
                  <p:embed/>
                </p:oleObj>
              </mc:Choice>
              <mc:Fallback>
                <p:oleObj name="Equation" r:id="rId8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2805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0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1" y="170125"/>
            <a:ext cx="6096000" cy="3217334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0127"/>
            <a:ext cx="6096000" cy="3215191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1" y="3391087"/>
            <a:ext cx="6096001" cy="3381850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9" y="3432488"/>
            <a:ext cx="6096001" cy="3266020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13013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3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096000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5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-2" y="3441423"/>
            <a:ext cx="770404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7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6095998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8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76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783"/>
          <a:stretch/>
        </p:blipFill>
        <p:spPr>
          <a:xfrm>
            <a:off x="6106633" y="2179674"/>
            <a:ext cx="5530409" cy="4678326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Pushover 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1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9789" y="1880868"/>
            <a:ext cx="5256212" cy="4224144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8506673" y="1965961"/>
            <a:ext cx="73032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ng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50785" y="1880868"/>
            <a:ext cx="1232930" cy="772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95566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Pushover Resul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2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20188" y="2371060"/>
            <a:ext cx="4395258" cy="3900229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8483146" y="1943635"/>
            <a:ext cx="86934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ATC-4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2381443" y="1943635"/>
            <a:ext cx="217290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耐震性能檢測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PGA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40793" y="2727899"/>
            <a:ext cx="5255207" cy="1402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3460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ime history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3</a:t>
            </a:fld>
            <a:endParaRPr lang="fr-FR"/>
          </a:p>
        </p:txBody>
      </p:sp>
      <p:graphicFrame>
        <p:nvGraphicFramePr>
          <p:cNvPr id="6" name="圖表 5"/>
          <p:cNvGraphicFramePr>
            <a:graphicFrameLocks/>
          </p:cNvGraphicFramePr>
          <p:nvPr>
            <p:extLst/>
          </p:nvPr>
        </p:nvGraphicFramePr>
        <p:xfrm>
          <a:off x="839788" y="3003697"/>
          <a:ext cx="5256212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2358135" y="2542032"/>
            <a:ext cx="221951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75774" y="1927749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517219" y="1362131"/>
            <a:ext cx="11952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9888279" y="3640821"/>
            <a:ext cx="1321837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 &lt; 1.5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 &lt; 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929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Scale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4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49843" y="1909893"/>
            <a:ext cx="5533501" cy="4144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19285" y="1909893"/>
            <a:ext cx="5533501" cy="4144000"/>
          </a:xfrm>
          <a:prstGeom prst="rect">
            <a:avLst/>
          </a:prstGeom>
        </p:spPr>
      </p:pic>
      <p:cxnSp>
        <p:nvCxnSpPr>
          <p:cNvPr id="9" name="直線單箭頭接點 8"/>
          <p:cNvCxnSpPr>
            <a:endCxn id="7" idx="1"/>
          </p:cNvCxnSpPr>
          <p:nvPr/>
        </p:nvCxnSpPr>
        <p:spPr>
          <a:xfrm>
            <a:off x="5645888" y="3981893"/>
            <a:ext cx="673397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67302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5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696572" y="3429001"/>
            <a:ext cx="6689822" cy="3429000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63142" y="0"/>
            <a:ext cx="6580720" cy="3428999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1244011" y="1775638"/>
            <a:ext cx="5331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184700" y="4662910"/>
            <a:ext cx="59247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0479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770812" cy="701731"/>
          </a:xfrm>
        </p:spPr>
        <p:txBody>
          <a:bodyPr/>
          <a:lstStyle/>
          <a:p>
            <a:r>
              <a:rPr lang="en-US" altLang="zh-TW" dirty="0"/>
              <a:t>Hinges Only On Two End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6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8" y="1544941"/>
            <a:ext cx="6095238" cy="4561905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44942"/>
            <a:ext cx="6095238" cy="4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8931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ltiple Hinge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7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541449"/>
            <a:ext cx="6095238" cy="4561905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541448"/>
            <a:ext cx="6095238" cy="4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0902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IDA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8</a:t>
            </a:fld>
            <a:endParaRPr lang="fr-FR"/>
          </a:p>
        </p:txBody>
      </p:sp>
      <p:pic>
        <p:nvPicPr>
          <p:cNvPr id="5" name="Picture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9" y="0"/>
            <a:ext cx="4591130" cy="3429001"/>
          </a:xfrm>
          <a:prstGeom prst="rect">
            <a:avLst/>
          </a:prstGeom>
        </p:spPr>
      </p:pic>
      <p:pic>
        <p:nvPicPr>
          <p:cNvPr id="6" name="Picture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3429000"/>
            <a:ext cx="4591129" cy="3429000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1790895" y="2721934"/>
            <a:ext cx="3226011" cy="181030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imit-State</a:t>
            </a:r>
          </a:p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2.5% SEAOC 2000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0673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C0CCBCE4-971A-487B-8E52-72596427BD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INTRODUCTION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8468276-5B47-4CC7-AB1A-8B3EFB745B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9</a:t>
            </a:fld>
            <a:endParaRPr lang="fr-FR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7BB53647-65EB-4C9E-AFE7-DCB57C42645F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7012" y="0"/>
            <a:ext cx="4263614" cy="3395599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C5A3C1B1-0CFF-4F5B-AB63-0F86C7AC301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8599" y="3389372"/>
            <a:ext cx="4263614" cy="3468628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A94F37C7-1FBE-49D7-850C-829ABB130E00}"/>
              </a:ext>
            </a:extLst>
          </p:cNvPr>
          <p:cNvSpPr/>
          <p:nvPr/>
        </p:nvSpPr>
        <p:spPr>
          <a:xfrm>
            <a:off x="839788" y="4239740"/>
            <a:ext cx="51600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TIME-HISTORY ANALYSIS</a:t>
            </a:r>
            <a:endParaRPr lang="zh-TW" altLang="en-US" sz="28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721BD32-FA55-4987-8FEB-316CCD0553F1}"/>
              </a:ext>
            </a:extLst>
          </p:cNvPr>
          <p:cNvSpPr/>
          <p:nvPr/>
        </p:nvSpPr>
        <p:spPr>
          <a:xfrm>
            <a:off x="3346653" y="4862076"/>
            <a:ext cx="31975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ONE</a:t>
            </a:r>
            <a:endParaRPr lang="zh-TW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839788" y="2196696"/>
            <a:ext cx="39390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STATIC ANALYSIS</a:t>
            </a:r>
            <a:endParaRPr lang="zh-TW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3351007" y="2749123"/>
            <a:ext cx="31366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SPO</a:t>
            </a:r>
            <a:endParaRPr lang="zh-TW" altLang="en-US" sz="2800" dirty="0"/>
          </a:p>
        </p:txBody>
      </p:sp>
      <p:sp>
        <p:nvSpPr>
          <p:cNvPr id="2" name="文字方塊 1"/>
          <p:cNvSpPr txBox="1"/>
          <p:nvPr/>
        </p:nvSpPr>
        <p:spPr>
          <a:xfrm>
            <a:off x="2849719" y="2710458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2842818" y="4823411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7605656" y="2990626"/>
            <a:ext cx="10758" cy="5705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 flipH="1" flipV="1">
            <a:off x="7885355" y="2054711"/>
            <a:ext cx="625736" cy="16230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H="1" flipV="1">
            <a:off x="8412480" y="1011265"/>
            <a:ext cx="2291379" cy="49161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322729" y="3710012"/>
            <a:ext cx="64761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3373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07" y="1704055"/>
            <a:ext cx="5852172" cy="437998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6514" y="1704053"/>
            <a:ext cx="5852172" cy="4379985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561097" y="1565915"/>
            <a:ext cx="521739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undreds Of Combo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7026762" y="1565914"/>
            <a:ext cx="401167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atch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ritical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mand Combo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4" name="直線單箭頭接點 13"/>
          <p:cNvCxnSpPr/>
          <p:nvPr/>
        </p:nvCxnSpPr>
        <p:spPr>
          <a:xfrm>
            <a:off x="5638603" y="3894047"/>
            <a:ext cx="45727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圖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1064" y="2550120"/>
            <a:ext cx="1633120" cy="1301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3399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NON-LINEAR SPO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0</a:t>
            </a:fld>
            <a:endParaRPr lang="fr-FR"/>
          </a:p>
        </p:txBody>
      </p:sp>
      <p:cxnSp>
        <p:nvCxnSpPr>
          <p:cNvPr id="8" name="直線接點 7"/>
          <p:cNvCxnSpPr/>
          <p:nvPr/>
        </p:nvCxnSpPr>
        <p:spPr>
          <a:xfrm>
            <a:off x="1678193" y="2259106"/>
            <a:ext cx="0" cy="34747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1430767" y="2269864"/>
            <a:ext cx="268941" cy="3463962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1678193" y="2269864"/>
            <a:ext cx="871369" cy="3463962"/>
          </a:xfrm>
          <a:prstGeom prst="rect">
            <a:avLst/>
          </a:prstGeom>
          <a:solidFill>
            <a:srgbClr val="3498DB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2549562" y="2269864"/>
            <a:ext cx="3259567" cy="3463962"/>
          </a:xfrm>
          <a:prstGeom prst="rect">
            <a:avLst/>
          </a:prstGeom>
          <a:solidFill>
            <a:srgbClr val="E95849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9788" y="1917602"/>
            <a:ext cx="5256212" cy="4169084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6096000" y="1917602"/>
            <a:ext cx="14379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ELASTIC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096000" y="3346751"/>
            <a:ext cx="2635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2"/>
                </a:solidFill>
              </a:rPr>
              <a:t>NON-NEGATIVE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7854077" y="3871734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8329528" y="3900567"/>
            <a:ext cx="37636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2"/>
                </a:solidFill>
              </a:rPr>
              <a:t>EQUAL DISPLACEMENT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096000" y="4775901"/>
            <a:ext cx="17084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NEGATIVE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8327445" y="5328703"/>
            <a:ext cx="20027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SOFTENING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7851994" y="5290038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7804481" y="2256041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8279932" y="2284874"/>
            <a:ext cx="12977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MATCH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9575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411617" cy="701731"/>
          </a:xfrm>
        </p:spPr>
        <p:txBody>
          <a:bodyPr/>
          <a:lstStyle/>
          <a:p>
            <a:r>
              <a:rPr lang="en-US" altLang="zh-TW" dirty="0"/>
              <a:t>Hinges Only On End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1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743089"/>
            <a:ext cx="6095238" cy="4561905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2487366"/>
            <a:ext cx="6096000" cy="3438319"/>
          </a:xfrm>
          <a:prstGeom prst="rect">
            <a:avLst/>
          </a:prstGeom>
        </p:spPr>
      </p:pic>
      <p:pic>
        <p:nvPicPr>
          <p:cNvPr id="6" name="圖片 5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66770" y="276593"/>
            <a:ext cx="5400040" cy="2293620"/>
          </a:xfrm>
          <a:prstGeom prst="rect">
            <a:avLst/>
          </a:prstGeom>
        </p:spPr>
      </p:pic>
      <p:sp>
        <p:nvSpPr>
          <p:cNvPr id="7" name="橢圓 6"/>
          <p:cNvSpPr/>
          <p:nvPr/>
        </p:nvSpPr>
        <p:spPr>
          <a:xfrm>
            <a:off x="11419693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橢圓 7"/>
          <p:cNvSpPr/>
          <p:nvPr/>
        </p:nvSpPr>
        <p:spPr>
          <a:xfrm>
            <a:off x="7085154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49388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698750"/>
            <a:ext cx="6095238" cy="4561905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ultiple Hinge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2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8" y="2554938"/>
            <a:ext cx="6086535" cy="3370090"/>
          </a:xfrm>
          <a:prstGeom prst="rect">
            <a:avLst/>
          </a:prstGeom>
        </p:spPr>
      </p:pic>
      <p:pic>
        <p:nvPicPr>
          <p:cNvPr id="6" name="圖片 5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66770" y="276593"/>
            <a:ext cx="5400040" cy="2293620"/>
          </a:xfrm>
          <a:prstGeom prst="rect">
            <a:avLst/>
          </a:prstGeom>
        </p:spPr>
      </p:pic>
      <p:sp>
        <p:nvSpPr>
          <p:cNvPr id="7" name="橢圓 6"/>
          <p:cNvSpPr/>
          <p:nvPr/>
        </p:nvSpPr>
        <p:spPr>
          <a:xfrm>
            <a:off x="7787523" y="116958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橢圓 7"/>
          <p:cNvSpPr/>
          <p:nvPr/>
        </p:nvSpPr>
        <p:spPr>
          <a:xfrm>
            <a:off x="10470715" y="116958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8"/>
          <p:cNvSpPr/>
          <p:nvPr/>
        </p:nvSpPr>
        <p:spPr>
          <a:xfrm>
            <a:off x="7454614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橢圓 9"/>
          <p:cNvSpPr/>
          <p:nvPr/>
        </p:nvSpPr>
        <p:spPr>
          <a:xfrm>
            <a:off x="10786149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11419693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7085154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>
            <a:off x="8568238" y="116513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橢圓 13"/>
          <p:cNvSpPr/>
          <p:nvPr/>
        </p:nvSpPr>
        <p:spPr>
          <a:xfrm>
            <a:off x="9901705" y="116513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橢圓 14"/>
          <p:cNvSpPr/>
          <p:nvPr/>
        </p:nvSpPr>
        <p:spPr>
          <a:xfrm>
            <a:off x="8310691" y="158436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橢圓 15"/>
          <p:cNvSpPr/>
          <p:nvPr/>
        </p:nvSpPr>
        <p:spPr>
          <a:xfrm>
            <a:off x="10094255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34536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3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743089"/>
            <a:ext cx="6095238" cy="4561905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43088"/>
            <a:ext cx="6095238" cy="4561905"/>
          </a:xfrm>
          <a:prstGeom prst="rect">
            <a:avLst/>
          </a:prstGeom>
        </p:spPr>
      </p:pic>
      <p:sp>
        <p:nvSpPr>
          <p:cNvPr id="6" name="橢圓 5"/>
          <p:cNvSpPr/>
          <p:nvPr/>
        </p:nvSpPr>
        <p:spPr>
          <a:xfrm>
            <a:off x="3327991" y="2126512"/>
            <a:ext cx="2424223" cy="2424223"/>
          </a:xfrm>
          <a:prstGeom prst="ellipse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橢圓 6"/>
          <p:cNvSpPr/>
          <p:nvPr/>
        </p:nvSpPr>
        <p:spPr>
          <a:xfrm>
            <a:off x="9307032" y="2023731"/>
            <a:ext cx="2424223" cy="2424223"/>
          </a:xfrm>
          <a:prstGeom prst="ellipse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41035386-9846-4E4B-8489-465770D6AAE6}"/>
              </a:ext>
            </a:extLst>
          </p:cNvPr>
          <p:cNvSpPr txBox="1"/>
          <p:nvPr/>
        </p:nvSpPr>
        <p:spPr>
          <a:xfrm>
            <a:off x="8277733" y="1743087"/>
            <a:ext cx="1733295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/>
              <a:t>Multiple Hinges</a:t>
            </a:r>
            <a:endParaRPr lang="zh-TW" altLang="en-US" sz="2000" dirty="0"/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6BB7BFB2-46E3-DF49-826F-69EB0C9BB44C}"/>
              </a:ext>
            </a:extLst>
          </p:cNvPr>
          <p:cNvSpPr txBox="1"/>
          <p:nvPr/>
        </p:nvSpPr>
        <p:spPr>
          <a:xfrm>
            <a:off x="1925253" y="1743087"/>
            <a:ext cx="2246256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/>
              <a:t>Hinges Only On Ends</a:t>
            </a:r>
            <a:endParaRPr lang="zh-TW" altLang="en-US" sz="2000" dirty="0"/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48146EAA-71DB-8A4E-9E8C-8F6F619B251F}"/>
              </a:ext>
            </a:extLst>
          </p:cNvPr>
          <p:cNvSpPr txBox="1"/>
          <p:nvPr/>
        </p:nvSpPr>
        <p:spPr>
          <a:xfrm>
            <a:off x="5321300" y="2798799"/>
            <a:ext cx="675826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014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1520D7CD-BF4A-E040-8E85-772ADEA587E7}"/>
              </a:ext>
            </a:extLst>
          </p:cNvPr>
          <p:cNvSpPr txBox="1"/>
          <p:nvPr/>
        </p:nvSpPr>
        <p:spPr>
          <a:xfrm>
            <a:off x="11015886" y="2798798"/>
            <a:ext cx="871313" cy="437043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017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8255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Normal Sid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4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43277"/>
            <a:ext cx="6095238" cy="4561905"/>
          </a:xfrm>
          <a:prstGeom prst="rect">
            <a:avLst/>
          </a:prstGeom>
        </p:spPr>
      </p:pic>
      <p:pic>
        <p:nvPicPr>
          <p:cNvPr id="5" name="圖片 4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66770" y="276593"/>
            <a:ext cx="5400040" cy="2293620"/>
          </a:xfrm>
          <a:prstGeom prst="rect">
            <a:avLst/>
          </a:prstGeom>
        </p:spPr>
      </p:pic>
      <p:sp>
        <p:nvSpPr>
          <p:cNvPr id="6" name="橢圓 5"/>
          <p:cNvSpPr/>
          <p:nvPr/>
        </p:nvSpPr>
        <p:spPr>
          <a:xfrm>
            <a:off x="7787523" y="116958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橢圓 6"/>
          <p:cNvSpPr/>
          <p:nvPr/>
        </p:nvSpPr>
        <p:spPr>
          <a:xfrm>
            <a:off x="10470715" y="116958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橢圓 7"/>
          <p:cNvSpPr/>
          <p:nvPr/>
        </p:nvSpPr>
        <p:spPr>
          <a:xfrm>
            <a:off x="7454614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8"/>
          <p:cNvSpPr/>
          <p:nvPr/>
        </p:nvSpPr>
        <p:spPr>
          <a:xfrm>
            <a:off x="10786149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橢圓 9"/>
          <p:cNvSpPr/>
          <p:nvPr/>
        </p:nvSpPr>
        <p:spPr>
          <a:xfrm>
            <a:off x="11419693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7085154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4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0790" y="2710226"/>
            <a:ext cx="6101209" cy="3339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1329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Normal </a:t>
            </a:r>
            <a:r>
              <a:rPr lang="en-US" altLang="zh-TW" dirty="0" err="1"/>
              <a:t>NoL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5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43472"/>
            <a:ext cx="6095238" cy="4561905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2570213"/>
            <a:ext cx="6096000" cy="3303419"/>
          </a:xfrm>
          <a:prstGeom prst="rect">
            <a:avLst/>
          </a:prstGeom>
        </p:spPr>
      </p:pic>
      <p:pic>
        <p:nvPicPr>
          <p:cNvPr id="7" name="圖片 6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66770" y="276593"/>
            <a:ext cx="5400040" cy="2293620"/>
          </a:xfrm>
          <a:prstGeom prst="rect">
            <a:avLst/>
          </a:prstGeom>
        </p:spPr>
      </p:pic>
      <p:sp>
        <p:nvSpPr>
          <p:cNvPr id="8" name="橢圓 7"/>
          <p:cNvSpPr/>
          <p:nvPr/>
        </p:nvSpPr>
        <p:spPr>
          <a:xfrm>
            <a:off x="8610600" y="116958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8"/>
          <p:cNvSpPr/>
          <p:nvPr/>
        </p:nvSpPr>
        <p:spPr>
          <a:xfrm>
            <a:off x="9885925" y="116958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橢圓 9"/>
          <p:cNvSpPr/>
          <p:nvPr/>
        </p:nvSpPr>
        <p:spPr>
          <a:xfrm>
            <a:off x="7454614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10786149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11419693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>
            <a:off x="7085154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65928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Normal </a:t>
            </a:r>
            <a:r>
              <a:rPr lang="en-US" altLang="zh-TW" dirty="0" err="1" smtClean="0"/>
              <a:t>L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6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43471"/>
            <a:ext cx="6095238" cy="4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7052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DFE41D2B-97E1-0641-A813-C5231409C72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Nonlinear Hinge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E820214-5B6A-8446-A115-A2A591A2607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7</a:t>
            </a:fld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0536" y="2502637"/>
            <a:ext cx="3086100" cy="1257300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6092456" y="3434316"/>
            <a:ext cx="563525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092456" y="3191760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1727712" y="3197076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6105746" y="3365204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11589489" y="3365204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6092456" y="2502637"/>
            <a:ext cx="187487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7967329" y="2502637"/>
            <a:ext cx="0" cy="52764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7967329" y="3030279"/>
            <a:ext cx="186424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9831571" y="2371060"/>
            <a:ext cx="0" cy="6592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9831571" y="2371060"/>
            <a:ext cx="189614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6092456" y="4136065"/>
            <a:ext cx="109338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185837" y="4136065"/>
            <a:ext cx="0" cy="4784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7185837" y="4635795"/>
            <a:ext cx="359557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10781412" y="4008475"/>
            <a:ext cx="0" cy="6166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10781414" y="4019107"/>
            <a:ext cx="94629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/>
          <p:cNvSpPr/>
          <p:nvPr/>
        </p:nvSpPr>
        <p:spPr>
          <a:xfrm>
            <a:off x="6105746" y="2433525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7370130" y="2420234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8295166" y="2966483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9365511" y="2961167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10271051" y="2301948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11591261" y="2301948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11589489" y="3949995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11116339" y="3949995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10271051" y="4570079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7627087" y="4570079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6811038" y="4066953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6105746" y="4066953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6811038" y="3369190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7627087" y="3365204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7370130" y="3365204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/>
          <p:cNvSpPr/>
          <p:nvPr/>
        </p:nvSpPr>
        <p:spPr>
          <a:xfrm>
            <a:off x="8295166" y="3365204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9365511" y="3363506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10271051" y="3372515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/>
          <p:cNvSpPr/>
          <p:nvPr/>
        </p:nvSpPr>
        <p:spPr>
          <a:xfrm>
            <a:off x="11116339" y="3363506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4" name="Straight Connector 63"/>
          <p:cNvCxnSpPr/>
          <p:nvPr/>
        </p:nvCxnSpPr>
        <p:spPr>
          <a:xfrm>
            <a:off x="11116339" y="3191762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6811038" y="3188440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7370130" y="3191761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7627087" y="3190504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8295166" y="3190504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>
            <a:off x="9365511" y="3196043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>
            <a:off x="10271051" y="3193013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>
            <a:off x="6092456" y="3186444"/>
            <a:ext cx="563525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>
            <a:off x="6092456" y="3734315"/>
            <a:ext cx="563525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45403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294841"/>
            <a:ext cx="6774873" cy="2129462"/>
          </a:xfrm>
          <a:prstGeom prst="rect">
            <a:avLst/>
          </a:prstGeom>
        </p:spPr>
      </p:pic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Hinge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8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783"/>
          <a:stretch/>
        </p:blipFill>
        <p:spPr>
          <a:xfrm>
            <a:off x="6106633" y="2179674"/>
            <a:ext cx="5530409" cy="4678326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58881"/>
            <a:ext cx="6774873" cy="2129462"/>
          </a:xfrm>
          <a:prstGeom prst="rect">
            <a:avLst/>
          </a:prstGeom>
        </p:spPr>
      </p:pic>
      <p:cxnSp>
        <p:nvCxnSpPr>
          <p:cNvPr id="12" name="直線單箭頭接點 11"/>
          <p:cNvCxnSpPr/>
          <p:nvPr/>
        </p:nvCxnSpPr>
        <p:spPr>
          <a:xfrm flipV="1">
            <a:off x="6953693" y="2094614"/>
            <a:ext cx="0" cy="120022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6280111" y="1496007"/>
            <a:ext cx="13471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hird Hing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208220" y="3423684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0660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Hing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9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248"/>
          <a:stretch/>
        </p:blipFill>
        <p:spPr>
          <a:xfrm>
            <a:off x="6096000" y="2211572"/>
            <a:ext cx="5530409" cy="4646428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294841"/>
            <a:ext cx="6774873" cy="2129462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715312" y="2214567"/>
            <a:ext cx="2796599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Without Initial Condition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0030" y="1432458"/>
            <a:ext cx="2127851" cy="2179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9237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字版面配置區 9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22519" cy="1311128"/>
          </a:xfrm>
        </p:spPr>
        <p:txBody>
          <a:bodyPr/>
          <a:lstStyle/>
          <a:p>
            <a:r>
              <a:rPr lang="en-US" altLang="zh-TW" dirty="0"/>
              <a:t>Flexural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6864" y="1960875"/>
            <a:ext cx="3852709" cy="2408369"/>
          </a:xfrm>
          <a:prstGeom prst="rect">
            <a:avLst/>
          </a:prstGeom>
        </p:spPr>
      </p:pic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4C86971B-3ED9-46B4-B240-39706E97B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814943"/>
              </p:ext>
            </p:extLst>
          </p:nvPr>
        </p:nvGraphicFramePr>
        <p:xfrm>
          <a:off x="7032173" y="1971528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4" imgW="2997000" imgH="863280" progId="Equation.DSMT4">
                  <p:embed/>
                </p:oleObj>
              </mc:Choice>
              <mc:Fallback>
                <p:oleObj name="Equation" r:id="rId4" imgW="2997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32173" y="1971528"/>
                        <a:ext cx="2997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4257F66D-BBB8-4323-B2CB-FAB20E1EC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427952"/>
              </p:ext>
            </p:extLst>
          </p:nvPr>
        </p:nvGraphicFramePr>
        <p:xfrm>
          <a:off x="7032173" y="3172679"/>
          <a:ext cx="265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Equation" r:id="rId6" imgW="2654280" imgH="1015920" progId="Equation.DSMT4">
                  <p:embed/>
                </p:oleObj>
              </mc:Choice>
              <mc:Fallback>
                <p:oleObj name="Equation" r:id="rId6" imgW="26542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32173" y="3172679"/>
                        <a:ext cx="2654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id="{8D00D93A-8CD2-40B3-B89C-4402CB7B2F76}"/>
              </a:ext>
            </a:extLst>
          </p:cNvPr>
          <p:cNvCxnSpPr/>
          <p:nvPr/>
        </p:nvCxnSpPr>
        <p:spPr>
          <a:xfrm>
            <a:off x="5660573" y="3165059"/>
            <a:ext cx="990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圖片 6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4081268"/>
            <a:ext cx="6095238" cy="4571429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1898333" y="6136149"/>
            <a:ext cx="1454885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in: 2 Rebar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單箭頭接點 12"/>
          <p:cNvCxnSpPr/>
          <p:nvPr/>
        </p:nvCxnSpPr>
        <p:spPr>
          <a:xfrm>
            <a:off x="8653080" y="4805916"/>
            <a:ext cx="0" cy="1550434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511577"/>
              </p:ext>
            </p:extLst>
          </p:nvPr>
        </p:nvGraphicFramePr>
        <p:xfrm>
          <a:off x="8881895" y="5276333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9" imgW="203040" imgH="609480" progId="Equation.DSMT4">
                  <p:embed/>
                </p:oleObj>
              </mc:Choice>
              <mc:Fallback>
                <p:oleObj name="Equation" r:id="rId9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81895" y="5276333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4358318" y="5367420"/>
            <a:ext cx="326647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</a:rPr>
              <a:t>Area </a:t>
            </a:r>
            <a:r>
              <a:rPr lang="en-US" altLang="zh-TW" sz="2000" dirty="0">
                <a:solidFill>
                  <a:schemeClr val="accent1"/>
                </a:solidFill>
              </a:rPr>
              <a:t>of f</a:t>
            </a:r>
            <a:r>
              <a:rPr lang="en-US" altLang="zh-TW" sz="2000" dirty="0" smtClean="0">
                <a:solidFill>
                  <a:schemeClr val="accent1"/>
                </a:solidFill>
              </a:rPr>
              <a:t>lexural </a:t>
            </a:r>
            <a:r>
              <a:rPr lang="en-US" altLang="zh-TW" sz="2000" dirty="0">
                <a:solidFill>
                  <a:schemeClr val="accent1"/>
                </a:solidFill>
              </a:rPr>
              <a:t>r</a:t>
            </a:r>
            <a:r>
              <a:rPr lang="en-US" altLang="zh-TW" sz="2000" dirty="0" smtClean="0">
                <a:solidFill>
                  <a:schemeClr val="accent1"/>
                </a:solidFill>
              </a:rPr>
              <a:t>einforcement</a:t>
            </a:r>
            <a:endParaRPr lang="zh-TW" altLang="en-US" sz="20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36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1311128"/>
          </a:xfrm>
        </p:spPr>
        <p:txBody>
          <a:bodyPr/>
          <a:lstStyle/>
          <a:p>
            <a:r>
              <a:rPr lang="en-US" altLang="zh-TW" dirty="0"/>
              <a:t>Pushover Load Pattern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0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46232" y="3397101"/>
            <a:ext cx="895238" cy="1914286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1788764" y="2721935"/>
            <a:ext cx="91935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iangl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495758" y="3439633"/>
                <a:ext cx="1690656" cy="8712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𝑗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𝑛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Γ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758" y="3439633"/>
                <a:ext cx="1690656" cy="87120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3947115" y="2721935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sp>
        <p:nvSpPr>
          <p:cNvPr id="10" name="文字方塊 9"/>
          <p:cNvSpPr txBox="1"/>
          <p:nvPr/>
        </p:nvSpPr>
        <p:spPr>
          <a:xfrm>
            <a:off x="8272129" y="2724327"/>
            <a:ext cx="275331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47" name="圖片 4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37097" y="3439633"/>
            <a:ext cx="3416703" cy="1902897"/>
          </a:xfrm>
          <a:prstGeom prst="rect">
            <a:avLst/>
          </a:prstGeom>
        </p:spPr>
      </p:pic>
      <p:sp>
        <p:nvSpPr>
          <p:cNvPr id="48" name="文字方塊 47"/>
          <p:cNvSpPr txBox="1"/>
          <p:nvPr/>
        </p:nvSpPr>
        <p:spPr>
          <a:xfrm>
            <a:off x="9335587" y="5928925"/>
            <a:ext cx="6197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R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0" name="直線單箭頭接點 49"/>
          <p:cNvCxnSpPr/>
          <p:nvPr/>
        </p:nvCxnSpPr>
        <p:spPr>
          <a:xfrm flipH="1">
            <a:off x="9645446" y="5428542"/>
            <a:ext cx="1" cy="3990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0115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783"/>
          <a:stretch/>
        </p:blipFill>
        <p:spPr>
          <a:xfrm>
            <a:off x="6106633" y="2179674"/>
            <a:ext cx="5530409" cy="4678326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Pushover 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1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9789" y="1880868"/>
            <a:ext cx="5256212" cy="4224144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8506673" y="1965961"/>
            <a:ext cx="73032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ng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50785" y="1880868"/>
            <a:ext cx="1232930" cy="772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2934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Pushover Resul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2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20188" y="2371060"/>
            <a:ext cx="4395258" cy="3900229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8483146" y="1943635"/>
            <a:ext cx="86934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ATC-4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2381443" y="1943635"/>
            <a:ext cx="217290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耐震性能檢測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PGA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40793" y="2727899"/>
            <a:ext cx="5255207" cy="1402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6436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ime history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3</a:t>
            </a:fld>
            <a:endParaRPr lang="fr-FR"/>
          </a:p>
        </p:txBody>
      </p:sp>
      <p:graphicFrame>
        <p:nvGraphicFramePr>
          <p:cNvPr id="6" name="圖表 5"/>
          <p:cNvGraphicFramePr>
            <a:graphicFrameLocks/>
          </p:cNvGraphicFramePr>
          <p:nvPr>
            <p:extLst/>
          </p:nvPr>
        </p:nvGraphicFramePr>
        <p:xfrm>
          <a:off x="839788" y="3003697"/>
          <a:ext cx="5256212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2358135" y="2542032"/>
            <a:ext cx="221951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75774" y="1927749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517219" y="1362131"/>
            <a:ext cx="11952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9888279" y="3640821"/>
            <a:ext cx="1232069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 &lt; 2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 &lt; 3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8800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IDA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4</a:t>
            </a:fld>
            <a:endParaRPr lang="fr-FR"/>
          </a:p>
        </p:txBody>
      </p:sp>
      <p:pic>
        <p:nvPicPr>
          <p:cNvPr id="5" name="Picture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9" y="0"/>
            <a:ext cx="4591130" cy="3429001"/>
          </a:xfrm>
          <a:prstGeom prst="rect">
            <a:avLst/>
          </a:prstGeom>
        </p:spPr>
      </p:pic>
      <p:pic>
        <p:nvPicPr>
          <p:cNvPr id="6" name="Picture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3429000"/>
            <a:ext cx="4591129" cy="3429000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1790895" y="2721934"/>
            <a:ext cx="3226011" cy="181030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imit-State</a:t>
            </a:r>
          </a:p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2.5% SEAOC 2000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2693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14FC31B7-72CB-40D8-85E9-52546F78E8B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5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AFAFA"/>
              </a:clrFrom>
              <a:clrTo>
                <a:srgbClr val="FAFA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82486"/>
            <a:ext cx="4064000" cy="3046513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AFAFA"/>
              </a:clrFrom>
              <a:clrTo>
                <a:srgbClr val="FAFA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2047" y="404036"/>
            <a:ext cx="4047025" cy="3033787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AFAFA"/>
              </a:clrFrom>
              <a:clrTo>
                <a:srgbClr val="FAFA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4481" y="404036"/>
            <a:ext cx="4035255" cy="3024964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5">
            <a:clrChange>
              <a:clrFrom>
                <a:srgbClr val="FAFAFA"/>
              </a:clrFrom>
              <a:clrTo>
                <a:srgbClr val="FAFA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4310" y="3428999"/>
            <a:ext cx="4027209" cy="3018933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6">
            <a:clrChange>
              <a:clrFrom>
                <a:srgbClr val="FAFAFA"/>
              </a:clrFrom>
              <a:clrTo>
                <a:srgbClr val="FAFA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4482" y="3429001"/>
            <a:ext cx="4027208" cy="3018932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7">
            <a:clrChange>
              <a:clrFrom>
                <a:srgbClr val="FAFAFA"/>
              </a:clrFrom>
              <a:clrTo>
                <a:srgbClr val="FAFA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428999"/>
            <a:ext cx="4067829" cy="3049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4286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文字版面配置區 3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1D CU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6</a:t>
            </a:fld>
            <a:endParaRPr lang="fr-FR"/>
          </a:p>
        </p:txBody>
      </p:sp>
      <p:grpSp>
        <p:nvGrpSpPr>
          <p:cNvPr id="3" name="Group 21"/>
          <p:cNvGrpSpPr/>
          <p:nvPr/>
        </p:nvGrpSpPr>
        <p:grpSpPr>
          <a:xfrm>
            <a:off x="839787" y="5431842"/>
            <a:ext cx="364329" cy="364329"/>
            <a:chOff x="3173014" y="2956717"/>
            <a:chExt cx="944566" cy="944566"/>
          </a:xfrm>
        </p:grpSpPr>
        <p:sp>
          <p:nvSpPr>
            <p:cNvPr id="4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6" name="Straight Connector 33"/>
          <p:cNvCxnSpPr>
            <a:stCxn id="4" idx="6"/>
          </p:cNvCxnSpPr>
          <p:nvPr/>
        </p:nvCxnSpPr>
        <p:spPr>
          <a:xfrm>
            <a:off x="1204116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49"/>
          <p:cNvGrpSpPr/>
          <p:nvPr/>
        </p:nvGrpSpPr>
        <p:grpSpPr>
          <a:xfrm>
            <a:off x="2727196" y="5431842"/>
            <a:ext cx="364329" cy="364329"/>
            <a:chOff x="3173014" y="2956717"/>
            <a:chExt cx="944566" cy="944566"/>
          </a:xfrm>
        </p:grpSpPr>
        <p:sp>
          <p:nvSpPr>
            <p:cNvPr id="8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9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0" name="Straight Connector 52"/>
          <p:cNvCxnSpPr>
            <a:stCxn id="8" idx="6"/>
          </p:cNvCxnSpPr>
          <p:nvPr/>
        </p:nvCxnSpPr>
        <p:spPr>
          <a:xfrm flipV="1">
            <a:off x="3091525" y="5614006"/>
            <a:ext cx="2764152" cy="1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56"/>
          <p:cNvCxnSpPr>
            <a:stCxn id="12" idx="6"/>
          </p:cNvCxnSpPr>
          <p:nvPr/>
        </p:nvCxnSpPr>
        <p:spPr>
          <a:xfrm>
            <a:off x="4978934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Group 57"/>
          <p:cNvGrpSpPr/>
          <p:nvPr/>
        </p:nvGrpSpPr>
        <p:grpSpPr>
          <a:xfrm>
            <a:off x="6502013" y="5431842"/>
            <a:ext cx="364329" cy="364329"/>
            <a:chOff x="3173014" y="2956717"/>
            <a:chExt cx="944566" cy="944566"/>
          </a:xfrm>
        </p:grpSpPr>
        <p:sp>
          <p:nvSpPr>
            <p:cNvPr id="16" name="Oval 58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7" name="Oval 59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8" name="Straight Connector 60"/>
          <p:cNvCxnSpPr>
            <a:stCxn id="16" idx="6"/>
          </p:cNvCxnSpPr>
          <p:nvPr/>
        </p:nvCxnSpPr>
        <p:spPr>
          <a:xfrm flipV="1">
            <a:off x="6866342" y="5614006"/>
            <a:ext cx="2128189" cy="1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64"/>
          <p:cNvCxnSpPr>
            <a:stCxn id="20" idx="6"/>
          </p:cNvCxnSpPr>
          <p:nvPr/>
        </p:nvCxnSpPr>
        <p:spPr>
          <a:xfrm>
            <a:off x="8753751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65"/>
          <p:cNvGrpSpPr/>
          <p:nvPr/>
        </p:nvGrpSpPr>
        <p:grpSpPr>
          <a:xfrm>
            <a:off x="10276831" y="5431842"/>
            <a:ext cx="364329" cy="364329"/>
            <a:chOff x="3173014" y="2956717"/>
            <a:chExt cx="944566" cy="944566"/>
          </a:xfrm>
        </p:grpSpPr>
        <p:sp>
          <p:nvSpPr>
            <p:cNvPr id="24" name="Oval 66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5" name="Oval 67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6" name="Straight Connector 69"/>
          <p:cNvCxnSpPr/>
          <p:nvPr/>
        </p:nvCxnSpPr>
        <p:spPr>
          <a:xfrm flipV="1">
            <a:off x="1015430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72"/>
          <p:cNvCxnSpPr/>
          <p:nvPr/>
        </p:nvCxnSpPr>
        <p:spPr>
          <a:xfrm flipV="1">
            <a:off x="2901662" y="4369777"/>
            <a:ext cx="0" cy="106206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87"/>
          <p:cNvCxnSpPr/>
          <p:nvPr/>
        </p:nvCxnSpPr>
        <p:spPr>
          <a:xfrm flipV="1">
            <a:off x="6687846" y="5178669"/>
            <a:ext cx="0" cy="253174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90"/>
          <p:cNvCxnSpPr/>
          <p:nvPr/>
        </p:nvCxnSpPr>
        <p:spPr>
          <a:xfrm flipV="1">
            <a:off x="10469885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圖片 3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420305" y="463500"/>
            <a:ext cx="4257890" cy="4831491"/>
          </a:xfrm>
          <a:prstGeom prst="rect">
            <a:avLst/>
          </a:prstGeom>
        </p:spPr>
      </p:pic>
      <p:pic>
        <p:nvPicPr>
          <p:cNvPr id="33" name="圖片 32"/>
          <p:cNvPicPr>
            <a:picLocks noChangeAspect="1"/>
          </p:cNvPicPr>
          <p:nvPr/>
        </p:nvPicPr>
        <p:blipFill>
          <a:blip r:embed="rId3">
            <a:clrChange>
              <a:clrFrom>
                <a:srgbClr val="FAFCFC"/>
              </a:clrFrom>
              <a:clrTo>
                <a:srgbClr val="FAFCFC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95855" y="1885464"/>
            <a:ext cx="4559822" cy="3205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6585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30812" y="1610585"/>
            <a:ext cx="5361188" cy="4020891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605E3B4-20E5-4FAB-98DD-C1C9B6992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 dirty="0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1939" y="1140756"/>
            <a:ext cx="4879433" cy="171385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6916" y="3907170"/>
            <a:ext cx="4879433" cy="244918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117860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1221939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1221939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C1D42051-B987-491C-9FDE-DD3CA93E638E}"/>
              </a:ext>
            </a:extLst>
          </p:cNvPr>
          <p:cNvSpPr txBox="1"/>
          <p:nvPr/>
        </p:nvSpPr>
        <p:spPr>
          <a:xfrm>
            <a:off x="7887083" y="1425612"/>
            <a:ext cx="324864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4" name="直線接點 3"/>
          <p:cNvCxnSpPr/>
          <p:nvPr/>
        </p:nvCxnSpPr>
        <p:spPr>
          <a:xfrm>
            <a:off x="1047565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047565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9D2531CC-47C1-4093-9FF2-3CF566553AD8}"/>
              </a:ext>
            </a:extLst>
          </p:cNvPr>
          <p:cNvCxnSpPr>
            <a:cxnSpLocks/>
          </p:cNvCxnSpPr>
          <p:nvPr/>
        </p:nvCxnSpPr>
        <p:spPr>
          <a:xfrm>
            <a:off x="6096000" y="3429000"/>
            <a:ext cx="75607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729882"/>
              </p:ext>
            </p:extLst>
          </p:nvPr>
        </p:nvGraphicFramePr>
        <p:xfrm>
          <a:off x="7714356" y="5599577"/>
          <a:ext cx="359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6" imgW="3593880" imgH="444240" progId="Equation.DSMT4">
                  <p:embed/>
                </p:oleObj>
              </mc:Choice>
              <mc:Fallback>
                <p:oleObj name="Equation" r:id="rId6" imgW="3593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14356" y="5599577"/>
                        <a:ext cx="3594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8866250" y="3101183"/>
            <a:ext cx="1311578" cy="4247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610600" y="4603898"/>
            <a:ext cx="9239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8414203" y="4291625"/>
            <a:ext cx="2215671" cy="393890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3247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Combination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/>
          </a:p>
        </p:txBody>
      </p:sp>
      <p:sp>
        <p:nvSpPr>
          <p:cNvPr id="20" name="文字方塊 19"/>
          <p:cNvSpPr txBox="1"/>
          <p:nvPr/>
        </p:nvSpPr>
        <p:spPr>
          <a:xfrm>
            <a:off x="1615938" y="2432627"/>
            <a:ext cx="3728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5826360" y="2426355"/>
            <a:ext cx="41293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785002" y="1991546"/>
            <a:ext cx="4282951" cy="41181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矩形 23"/>
          <p:cNvSpPr/>
          <p:nvPr/>
        </p:nvSpPr>
        <p:spPr>
          <a:xfrm>
            <a:off x="1056967" y="1991548"/>
            <a:ext cx="5762846" cy="41180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9" name="直線單箭頭接點 28"/>
          <p:cNvCxnSpPr/>
          <p:nvPr/>
        </p:nvCxnSpPr>
        <p:spPr>
          <a:xfrm>
            <a:off x="5195337" y="3565055"/>
            <a:ext cx="49510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字方塊 29"/>
          <p:cNvSpPr txBox="1"/>
          <p:nvPr/>
        </p:nvSpPr>
        <p:spPr>
          <a:xfrm>
            <a:off x="5917814" y="3339709"/>
            <a:ext cx="1374735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漸進式退縮</a:t>
            </a:r>
          </a:p>
        </p:txBody>
      </p:sp>
      <p:sp>
        <p:nvSpPr>
          <p:cNvPr id="34" name="Freeform 5"/>
          <p:cNvSpPr>
            <a:spLocks/>
          </p:cNvSpPr>
          <p:nvPr/>
        </p:nvSpPr>
        <p:spPr bwMode="auto">
          <a:xfrm>
            <a:off x="543753" y="3401250"/>
            <a:ext cx="328480" cy="327610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矩形 6"/>
          <p:cNvSpPr/>
          <p:nvPr/>
        </p:nvSpPr>
        <p:spPr>
          <a:xfrm>
            <a:off x="1894177" y="5461752"/>
            <a:ext cx="1477925" cy="41181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4701468" y="5461752"/>
            <a:ext cx="1477925" cy="41181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1166142" y="5461754"/>
            <a:ext cx="5762846" cy="41180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文字方塊 15"/>
          <p:cNvSpPr txBox="1"/>
          <p:nvPr/>
        </p:nvSpPr>
        <p:spPr>
          <a:xfrm>
            <a:off x="1724729" y="5880949"/>
            <a:ext cx="3728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3057060" y="5880948"/>
            <a:ext cx="54918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45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4429278" y="5895941"/>
            <a:ext cx="5443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55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5935535" y="5882907"/>
            <a:ext cx="41293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3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290422" y="4788507"/>
            <a:ext cx="5514286" cy="552381"/>
          </a:xfrm>
          <a:prstGeom prst="rect">
            <a:avLst/>
          </a:prstGeom>
        </p:spPr>
      </p:pic>
      <p:sp>
        <p:nvSpPr>
          <p:cNvPr id="27" name="Freeform 5"/>
          <p:cNvSpPr>
            <a:spLocks/>
          </p:cNvSpPr>
          <p:nvPr/>
        </p:nvSpPr>
        <p:spPr bwMode="auto">
          <a:xfrm>
            <a:off x="543753" y="4730054"/>
            <a:ext cx="328480" cy="327610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26" name="圖片 2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3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067480" y="2931482"/>
            <a:ext cx="4065843" cy="1095238"/>
          </a:xfrm>
          <a:prstGeom prst="rect">
            <a:avLst/>
          </a:prstGeom>
        </p:spPr>
      </p:pic>
      <p:cxnSp>
        <p:nvCxnSpPr>
          <p:cNvPr id="40" name="直線單箭頭接點 39"/>
          <p:cNvCxnSpPr/>
          <p:nvPr/>
        </p:nvCxnSpPr>
        <p:spPr>
          <a:xfrm>
            <a:off x="4047565" y="4210493"/>
            <a:ext cx="0" cy="46783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38419" y="3429000"/>
            <a:ext cx="4557823" cy="3418368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7177" y="1"/>
            <a:ext cx="4571999" cy="3429000"/>
          </a:xfrm>
          <a:prstGeom prst="rect">
            <a:avLst/>
          </a:prstGeom>
        </p:spPr>
      </p:pic>
      <p:sp>
        <p:nvSpPr>
          <p:cNvPr id="12" name="文字方塊 11"/>
          <p:cNvSpPr txBox="1"/>
          <p:nvPr/>
        </p:nvSpPr>
        <p:spPr>
          <a:xfrm>
            <a:off x="382772" y="1991546"/>
            <a:ext cx="605294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多點</a:t>
            </a:r>
          </a:p>
        </p:txBody>
      </p:sp>
      <p:sp>
        <p:nvSpPr>
          <p:cNvPr id="28" name="文字方塊 27"/>
          <p:cNvSpPr txBox="1"/>
          <p:nvPr/>
        </p:nvSpPr>
        <p:spPr>
          <a:xfrm>
            <a:off x="428963" y="5461752"/>
            <a:ext cx="605294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三段</a:t>
            </a:r>
          </a:p>
        </p:txBody>
      </p:sp>
      <p:sp>
        <p:nvSpPr>
          <p:cNvPr id="31" name="文字方塊 30"/>
          <p:cNvSpPr txBox="1"/>
          <p:nvPr/>
        </p:nvSpPr>
        <p:spPr>
          <a:xfrm>
            <a:off x="9027758" y="934065"/>
            <a:ext cx="35362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s</a:t>
            </a:r>
            <a:endParaRPr lang="zh-TW" altLang="en-US" sz="20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507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422E82B4-DD96-4D3A-AB1B-B333BDE91D00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148047"/>
            <a:ext cx="6095238" cy="4561905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1FAE56E7-C79D-4328-9043-95ACE80370F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50706"/>
          <a:stretch/>
        </p:blipFill>
        <p:spPr>
          <a:xfrm>
            <a:off x="6095237" y="3084504"/>
            <a:ext cx="5697994" cy="1988557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2374678" y="4274422"/>
            <a:ext cx="134588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 smtClean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4780731" y="2105112"/>
            <a:ext cx="235256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2466851" y="2838893"/>
            <a:ext cx="11615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sign As</a:t>
            </a:r>
            <a:endParaRPr lang="zh-TW" altLang="en-US" sz="20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7615665" y="2410827"/>
            <a:ext cx="265713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梁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撓曲鋼筋配置示意圖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6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88BF5EC3-CBCF-41C7-846F-A9B4B81CCEA8}">
  <ds:schemaRefs>
    <ds:schemaRef ds:uri="http://www.w3.org/XML/1998/namespace"/>
    <ds:schemaRef ds:uri="http://schemas.microsoft.com/office/2006/documentManagement/types"/>
    <ds:schemaRef ds:uri="http://purl.org/dc/elements/1.1/"/>
    <ds:schemaRef ds:uri="http://schemas.microsoft.com/office/2006/metadata/properties"/>
    <ds:schemaRef ds:uri="http://purl.org/dc/dcmitype/"/>
    <ds:schemaRef ds:uri="http://schemas.microsoft.com/office/infopath/2007/PartnerControls"/>
    <ds:schemaRef ds:uri="http://schemas.openxmlformats.org/package/2006/metadata/core-properties"/>
    <ds:schemaRef ds:uri="http://purl.org/dc/term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0308</TotalTime>
  <Words>760</Words>
  <Application>Microsoft Office PowerPoint</Application>
  <PresentationFormat>寬螢幕</PresentationFormat>
  <Paragraphs>365</Paragraphs>
  <Slides>66</Slides>
  <Notes>23</Notes>
  <HiddenSlides>2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66</vt:i4>
      </vt:variant>
    </vt:vector>
  </HeadingPairs>
  <TitlesOfParts>
    <vt:vector size="76" baseType="lpstr">
      <vt:lpstr>等线</vt:lpstr>
      <vt:lpstr>新細明體</vt:lpstr>
      <vt:lpstr>Arial</vt:lpstr>
      <vt:lpstr>Calibri</vt:lpstr>
      <vt:lpstr>Cambria Math</vt:lpstr>
      <vt:lpstr>Segoe UI</vt:lpstr>
      <vt:lpstr>Segoe UI Light</vt:lpstr>
      <vt:lpstr>Wingdings</vt:lpstr>
      <vt:lpstr>Office Theme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Windows 使用者</cp:lastModifiedBy>
  <cp:revision>537</cp:revision>
  <dcterms:created xsi:type="dcterms:W3CDTF">2015-10-12T10:51:44Z</dcterms:created>
  <dcterms:modified xsi:type="dcterms:W3CDTF">2019-05-18T13:57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